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B371C" w:rsidRPr="00301147" w:rsidRDefault="006B371C" w:rsidP="006B371C">
      <w:pPr>
        <w:tabs>
          <w:tab w:val="left" w:pos="6570"/>
          <w:tab w:val="left" w:pos="6660"/>
        </w:tabs>
        <w:spacing w:line="360" w:lineRule="auto"/>
        <w:ind w:right="29"/>
        <w:jc w:val="center"/>
        <w:rPr>
          <w:b/>
          <w:sz w:val="22"/>
          <w:szCs w:val="22"/>
        </w:rPr>
      </w:pPr>
      <w:r w:rsidRPr="00301147">
        <w:rPr>
          <w:b/>
          <w:sz w:val="22"/>
          <w:szCs w:val="22"/>
        </w:rPr>
        <w:t>OR</w:t>
      </w:r>
      <w:r w:rsidRPr="00723400">
        <w:rPr>
          <w:b/>
          <w:position w:val="-4"/>
          <w:sz w:val="22"/>
          <w:szCs w:val="22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6" o:title=""/>
          </v:shape>
          <o:OLEObject Type="Embed" ProgID="Equation.DSMT4" ShapeID="_x0000_i1025" DrawAspect="Content" ObjectID="_1556092717" r:id="rId7"/>
        </w:object>
      </w:r>
    </w:p>
    <w:p w:rsidR="006B371C" w:rsidRDefault="006B371C" w:rsidP="006B371C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b)   (</w:t>
      </w:r>
      <w:proofErr w:type="spellStart"/>
      <w:proofErr w:type="gramStart"/>
      <w:r>
        <w:rPr>
          <w:sz w:val="22"/>
          <w:szCs w:val="22"/>
        </w:rPr>
        <w:t>i</w:t>
      </w:r>
      <w:proofErr w:type="spellEnd"/>
      <w:proofErr w:type="gramEnd"/>
      <w:r>
        <w:rPr>
          <w:sz w:val="22"/>
          <w:szCs w:val="22"/>
        </w:rPr>
        <w:t xml:space="preserve">) Write differences between Structure and Union           </w:t>
      </w:r>
    </w:p>
    <w:p w:rsidR="006B371C" w:rsidRDefault="006B371C" w:rsidP="006B371C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      (ii) Explain recursive function with an example.</w:t>
      </w:r>
    </w:p>
    <w:p w:rsidR="006B371C" w:rsidRDefault="006B371C" w:rsidP="006B371C">
      <w:pPr>
        <w:ind w:right="29"/>
        <w:rPr>
          <w:sz w:val="22"/>
          <w:szCs w:val="22"/>
        </w:rPr>
      </w:pPr>
    </w:p>
    <w:p w:rsidR="006B371C" w:rsidRDefault="006B371C" w:rsidP="006B371C">
      <w:pPr>
        <w:spacing w:line="360" w:lineRule="auto"/>
        <w:ind w:right="29"/>
        <w:rPr>
          <w:sz w:val="22"/>
          <w:szCs w:val="22"/>
        </w:rPr>
      </w:pPr>
      <w:r w:rsidRPr="00EC14D3">
        <w:rPr>
          <w:sz w:val="22"/>
          <w:szCs w:val="22"/>
        </w:rPr>
        <w:t>5</w:t>
      </w:r>
      <w:r>
        <w:rPr>
          <w:b/>
          <w:bCs/>
          <w:sz w:val="22"/>
          <w:szCs w:val="22"/>
        </w:rPr>
        <w:t xml:space="preserve">.   </w:t>
      </w:r>
      <w:proofErr w:type="gramStart"/>
      <w:r>
        <w:rPr>
          <w:sz w:val="22"/>
          <w:szCs w:val="22"/>
        </w:rPr>
        <w:t>a</w:t>
      </w:r>
      <w:proofErr w:type="gramEnd"/>
      <w:r>
        <w:rPr>
          <w:sz w:val="22"/>
          <w:szCs w:val="22"/>
        </w:rPr>
        <w:t>)  What is an abstract data type. List out the basic operations of Stack</w:t>
      </w:r>
    </w:p>
    <w:p w:rsidR="006B371C" w:rsidRPr="00A46FBE" w:rsidRDefault="006B371C" w:rsidP="006B371C">
      <w:pPr>
        <w:spacing w:line="360" w:lineRule="auto"/>
        <w:ind w:right="29"/>
        <w:jc w:val="center"/>
        <w:rPr>
          <w:b/>
          <w:sz w:val="22"/>
          <w:szCs w:val="22"/>
        </w:rPr>
      </w:pPr>
      <w:r w:rsidRPr="00A46FBE">
        <w:rPr>
          <w:b/>
          <w:sz w:val="22"/>
          <w:szCs w:val="22"/>
        </w:rPr>
        <w:t>OR</w:t>
      </w:r>
    </w:p>
    <w:p w:rsidR="006B371C" w:rsidRDefault="006B371C" w:rsidP="006B371C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b)   What is priority Queue?</w:t>
      </w:r>
      <w:r w:rsidR="003A6342">
        <w:rPr>
          <w:sz w:val="22"/>
          <w:szCs w:val="22"/>
        </w:rPr>
        <w:t xml:space="preserve">  </w:t>
      </w:r>
      <w:r>
        <w:rPr>
          <w:sz w:val="22"/>
          <w:szCs w:val="22"/>
        </w:rPr>
        <w:t xml:space="preserve">Discuss two of their applications and   </w:t>
      </w:r>
    </w:p>
    <w:p w:rsidR="006B371C" w:rsidRDefault="006B371C" w:rsidP="006B371C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       </w:t>
      </w:r>
      <w:proofErr w:type="gramStart"/>
      <w:r>
        <w:rPr>
          <w:sz w:val="22"/>
          <w:szCs w:val="22"/>
        </w:rPr>
        <w:t>mention</w:t>
      </w:r>
      <w:proofErr w:type="gramEnd"/>
      <w:r>
        <w:rPr>
          <w:sz w:val="22"/>
          <w:szCs w:val="22"/>
        </w:rPr>
        <w:t xml:space="preserve"> how they are represented in memory?</w:t>
      </w:r>
    </w:p>
    <w:p w:rsidR="006B371C" w:rsidRDefault="006B371C" w:rsidP="006B371C">
      <w:pPr>
        <w:ind w:right="29"/>
        <w:rPr>
          <w:sz w:val="22"/>
          <w:szCs w:val="22"/>
        </w:rPr>
      </w:pPr>
    </w:p>
    <w:p w:rsidR="006B371C" w:rsidRDefault="006B371C" w:rsidP="006B371C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6.   </w:t>
      </w:r>
      <w:proofErr w:type="gramStart"/>
      <w:r>
        <w:rPr>
          <w:sz w:val="22"/>
          <w:szCs w:val="22"/>
        </w:rPr>
        <w:t>a</w:t>
      </w:r>
      <w:proofErr w:type="gramEnd"/>
      <w:r>
        <w:rPr>
          <w:sz w:val="22"/>
          <w:szCs w:val="22"/>
        </w:rPr>
        <w:t xml:space="preserve">)    Write a program for binary search and calculate the time </w:t>
      </w:r>
    </w:p>
    <w:p w:rsidR="006B371C" w:rsidRDefault="006B371C" w:rsidP="006B371C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        </w:t>
      </w:r>
      <w:proofErr w:type="gramStart"/>
      <w:r>
        <w:rPr>
          <w:sz w:val="22"/>
          <w:szCs w:val="22"/>
        </w:rPr>
        <w:t>complexity</w:t>
      </w:r>
      <w:proofErr w:type="gramEnd"/>
    </w:p>
    <w:p w:rsidR="006B371C" w:rsidRDefault="006B371C" w:rsidP="006B371C">
      <w:pPr>
        <w:spacing w:line="360" w:lineRule="auto"/>
        <w:ind w:right="29"/>
        <w:jc w:val="center"/>
        <w:rPr>
          <w:b/>
          <w:sz w:val="22"/>
          <w:szCs w:val="22"/>
        </w:rPr>
      </w:pPr>
      <w:r w:rsidRPr="0006683E">
        <w:rPr>
          <w:b/>
          <w:sz w:val="22"/>
          <w:szCs w:val="22"/>
        </w:rPr>
        <w:t>OR</w:t>
      </w:r>
    </w:p>
    <w:p w:rsidR="006B371C" w:rsidRDefault="006B371C" w:rsidP="006B371C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b)   Perform merge sort with the following</w:t>
      </w:r>
    </w:p>
    <w:p w:rsidR="006B371C" w:rsidRDefault="006B371C" w:rsidP="006B371C">
      <w:pPr>
        <w:ind w:right="29"/>
        <w:rPr>
          <w:sz w:val="22"/>
          <w:szCs w:val="22"/>
        </w:rPr>
      </w:pPr>
      <w:r>
        <w:rPr>
          <w:sz w:val="22"/>
          <w:szCs w:val="22"/>
        </w:rPr>
        <w:tab/>
        <w:t xml:space="preserve">  15, 5, 6, 24, 75, 3, 50, 43, 8, 2</w:t>
      </w:r>
    </w:p>
    <w:p w:rsidR="006B371C" w:rsidRDefault="006B371C" w:rsidP="006B371C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6B371C" w:rsidRDefault="006B371C" w:rsidP="006B371C">
      <w:pPr>
        <w:tabs>
          <w:tab w:val="left" w:pos="720"/>
          <w:tab w:val="right" w:pos="6660"/>
        </w:tabs>
        <w:ind w:right="29"/>
        <w:rPr>
          <w:sz w:val="22"/>
          <w:szCs w:val="22"/>
        </w:rPr>
      </w:pPr>
      <w:r>
        <w:rPr>
          <w:sz w:val="22"/>
          <w:szCs w:val="22"/>
        </w:rPr>
        <w:tab/>
        <w:t xml:space="preserve">       </w:t>
      </w:r>
      <w:r>
        <w:rPr>
          <w:sz w:val="22"/>
          <w:szCs w:val="22"/>
        </w:rPr>
        <w:tab/>
      </w:r>
    </w:p>
    <w:p w:rsidR="006B371C" w:rsidRDefault="006B371C" w:rsidP="006B371C">
      <w:pPr>
        <w:tabs>
          <w:tab w:val="left" w:pos="720"/>
          <w:tab w:val="right" w:pos="6660"/>
        </w:tabs>
        <w:ind w:right="29"/>
        <w:rPr>
          <w:sz w:val="22"/>
          <w:szCs w:val="22"/>
        </w:rPr>
      </w:pPr>
    </w:p>
    <w:p w:rsidR="006B371C" w:rsidRDefault="006B371C" w:rsidP="006B371C">
      <w:pPr>
        <w:tabs>
          <w:tab w:val="left" w:pos="720"/>
          <w:tab w:val="right" w:pos="6660"/>
        </w:tabs>
        <w:ind w:right="29"/>
        <w:rPr>
          <w:sz w:val="22"/>
          <w:szCs w:val="22"/>
        </w:rPr>
      </w:pPr>
    </w:p>
    <w:p w:rsidR="006B371C" w:rsidRDefault="006B371C" w:rsidP="006B371C">
      <w:pPr>
        <w:ind w:right="29"/>
        <w:rPr>
          <w:sz w:val="22"/>
          <w:szCs w:val="22"/>
        </w:rPr>
      </w:pPr>
    </w:p>
    <w:p w:rsidR="006B371C" w:rsidRDefault="006B371C" w:rsidP="006B371C">
      <w:pPr>
        <w:ind w:left="360" w:hanging="360"/>
        <w:jc w:val="right"/>
        <w:rPr>
          <w:sz w:val="22"/>
          <w:szCs w:val="22"/>
        </w:rPr>
      </w:pPr>
      <w:r>
        <w:rPr>
          <w:sz w:val="20"/>
          <w:szCs w:val="20"/>
        </w:rPr>
        <w:t xml:space="preserve"> [54/416</w:t>
      </w:r>
      <w:r w:rsidRPr="004157F6">
        <w:rPr>
          <w:sz w:val="20"/>
          <w:szCs w:val="20"/>
        </w:rPr>
        <w:t>]</w:t>
      </w:r>
    </w:p>
    <w:p w:rsidR="006B371C" w:rsidRDefault="006B371C" w:rsidP="006B371C">
      <w:pPr>
        <w:jc w:val="right"/>
        <w:rPr>
          <w:sz w:val="22"/>
          <w:szCs w:val="22"/>
        </w:rPr>
      </w:pPr>
    </w:p>
    <w:p w:rsidR="006B371C" w:rsidRDefault="006B371C" w:rsidP="006B371C">
      <w:pPr>
        <w:jc w:val="right"/>
        <w:rPr>
          <w:b/>
          <w:bCs/>
        </w:rPr>
      </w:pPr>
    </w:p>
    <w:p w:rsidR="006B371C" w:rsidRPr="00781FBE" w:rsidRDefault="006B371C" w:rsidP="006B371C">
      <w:pPr>
        <w:spacing w:line="360" w:lineRule="auto"/>
        <w:ind w:right="29"/>
        <w:rPr>
          <w:b/>
          <w:sz w:val="22"/>
          <w:szCs w:val="22"/>
        </w:rPr>
      </w:pPr>
      <w:r w:rsidRPr="00781FBE">
        <w:rPr>
          <w:sz w:val="22"/>
          <w:szCs w:val="22"/>
        </w:rPr>
        <w:t xml:space="preserve"> </w:t>
      </w:r>
    </w:p>
    <w:p w:rsidR="006B371C" w:rsidRPr="004157F6" w:rsidRDefault="006B371C" w:rsidP="006B371C">
      <w:pPr>
        <w:tabs>
          <w:tab w:val="left" w:pos="6570"/>
          <w:tab w:val="left" w:pos="6660"/>
        </w:tabs>
        <w:ind w:right="29"/>
        <w:jc w:val="right"/>
        <w:rPr>
          <w:sz w:val="20"/>
          <w:szCs w:val="20"/>
        </w:rPr>
      </w:pPr>
    </w:p>
    <w:p w:rsidR="006B371C" w:rsidRDefault="006B371C" w:rsidP="006B371C"/>
    <w:p w:rsidR="006B371C" w:rsidRDefault="006B371C" w:rsidP="006B371C">
      <w:pPr>
        <w:jc w:val="right"/>
        <w:rPr>
          <w:sz w:val="22"/>
          <w:szCs w:val="22"/>
        </w:rPr>
      </w:pPr>
    </w:p>
    <w:p w:rsidR="006B371C" w:rsidRDefault="006B371C" w:rsidP="006B371C">
      <w:pPr>
        <w:spacing w:line="360" w:lineRule="auto"/>
        <w:ind w:left="360" w:hanging="360"/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6B371C" w:rsidRPr="006B371C" w:rsidRDefault="006B371C" w:rsidP="006B371C">
      <w:pPr>
        <w:rPr>
          <w:bCs/>
        </w:rPr>
      </w:pPr>
    </w:p>
    <w:p w:rsidR="006B371C" w:rsidRDefault="006B371C" w:rsidP="00B12E00">
      <w:pPr>
        <w:jc w:val="right"/>
        <w:rPr>
          <w:b/>
          <w:bCs/>
        </w:rPr>
      </w:pPr>
    </w:p>
    <w:p w:rsidR="006B371C" w:rsidRDefault="006B371C" w:rsidP="00B12E00">
      <w:pPr>
        <w:jc w:val="right"/>
        <w:rPr>
          <w:b/>
          <w:bCs/>
        </w:rPr>
      </w:pPr>
    </w:p>
    <w:p w:rsidR="006B371C" w:rsidRDefault="006B371C" w:rsidP="00B12E00">
      <w:pPr>
        <w:jc w:val="right"/>
        <w:rPr>
          <w:b/>
          <w:bCs/>
        </w:rPr>
      </w:pPr>
    </w:p>
    <w:p w:rsidR="006B371C" w:rsidRDefault="006B371C" w:rsidP="00B12E00">
      <w:pPr>
        <w:jc w:val="right"/>
        <w:rPr>
          <w:b/>
          <w:bCs/>
        </w:rPr>
      </w:pPr>
    </w:p>
    <w:p w:rsidR="006B371C" w:rsidRDefault="006B371C" w:rsidP="00B12E00">
      <w:pPr>
        <w:jc w:val="right"/>
        <w:rPr>
          <w:b/>
          <w:bCs/>
        </w:rPr>
      </w:pPr>
    </w:p>
    <w:p w:rsidR="006B371C" w:rsidRDefault="006B371C" w:rsidP="00B12E00">
      <w:pPr>
        <w:jc w:val="right"/>
        <w:rPr>
          <w:b/>
          <w:bCs/>
        </w:rPr>
      </w:pPr>
    </w:p>
    <w:p w:rsidR="006B371C" w:rsidRDefault="006B371C" w:rsidP="00B12E00">
      <w:pPr>
        <w:jc w:val="right"/>
        <w:rPr>
          <w:b/>
          <w:bCs/>
        </w:rPr>
      </w:pPr>
    </w:p>
    <w:p w:rsidR="006B371C" w:rsidRDefault="006B371C" w:rsidP="00B12E00">
      <w:pPr>
        <w:jc w:val="right"/>
        <w:rPr>
          <w:b/>
          <w:bCs/>
        </w:rPr>
      </w:pPr>
    </w:p>
    <w:p w:rsidR="006B371C" w:rsidRDefault="006B371C" w:rsidP="00B12E00">
      <w:pPr>
        <w:jc w:val="right"/>
        <w:rPr>
          <w:b/>
          <w:bCs/>
        </w:rPr>
      </w:pPr>
    </w:p>
    <w:p w:rsidR="006B371C" w:rsidRDefault="006B371C" w:rsidP="00B12E00">
      <w:pPr>
        <w:jc w:val="right"/>
        <w:rPr>
          <w:b/>
          <w:bCs/>
        </w:rPr>
      </w:pPr>
    </w:p>
    <w:p w:rsidR="00CB4BA0" w:rsidRDefault="00C2144A" w:rsidP="00B12E00">
      <w:pPr>
        <w:jc w:val="right"/>
        <w:rPr>
          <w:b/>
          <w:bCs/>
        </w:rPr>
      </w:pPr>
      <w:r>
        <w:rPr>
          <w:b/>
          <w:bCs/>
        </w:rPr>
        <w:lastRenderedPageBreak/>
        <w:t xml:space="preserve"> </w:t>
      </w:r>
      <w:r w:rsidR="00CB4BA0">
        <w:rPr>
          <w:b/>
          <w:bCs/>
        </w:rPr>
        <w:t>[</w:t>
      </w:r>
      <w:r w:rsidR="006B371C">
        <w:rPr>
          <w:b/>
          <w:bCs/>
        </w:rPr>
        <w:t>Dec</w:t>
      </w:r>
      <w:r w:rsidR="00CB4BA0">
        <w:rPr>
          <w:b/>
          <w:bCs/>
        </w:rPr>
        <w:t>-1</w:t>
      </w:r>
      <w:r w:rsidR="006B371C">
        <w:rPr>
          <w:b/>
          <w:bCs/>
        </w:rPr>
        <w:t>6</w:t>
      </w:r>
      <w:r w:rsidR="00CB4BA0">
        <w:rPr>
          <w:b/>
          <w:bCs/>
        </w:rPr>
        <w:t>]</w:t>
      </w:r>
    </w:p>
    <w:p w:rsidR="00FE54AC" w:rsidRPr="002C341A" w:rsidRDefault="003D3E8B" w:rsidP="00E241F7">
      <w:pPr>
        <w:jc w:val="center"/>
        <w:rPr>
          <w:b/>
          <w:bCs/>
        </w:rPr>
      </w:pPr>
      <w:r w:rsidRPr="002C341A">
        <w:rPr>
          <w:b/>
          <w:bCs/>
        </w:rPr>
        <w:t xml:space="preserve"> </w:t>
      </w:r>
      <w:r w:rsidR="00FE54AC" w:rsidRPr="002C341A">
        <w:rPr>
          <w:b/>
          <w:bCs/>
        </w:rPr>
        <w:t>[</w:t>
      </w:r>
      <w:r w:rsidR="00794B38">
        <w:rPr>
          <w:b/>
          <w:bCs/>
        </w:rPr>
        <w:t>SDDCA</w:t>
      </w:r>
      <w:r w:rsidR="004774E4">
        <w:rPr>
          <w:b/>
          <w:bCs/>
        </w:rPr>
        <w:t>-10</w:t>
      </w:r>
      <w:r w:rsidR="00B03FC6">
        <w:rPr>
          <w:b/>
          <w:bCs/>
        </w:rPr>
        <w:t>2</w:t>
      </w:r>
      <w:r w:rsidR="00FE54AC" w:rsidRPr="002C341A">
        <w:rPr>
          <w:b/>
          <w:bCs/>
        </w:rPr>
        <w:t>]</w:t>
      </w:r>
    </w:p>
    <w:p w:rsidR="00B2100B" w:rsidRDefault="000215D3" w:rsidP="00CB4BA0">
      <w:pPr>
        <w:spacing w:line="360" w:lineRule="auto"/>
        <w:jc w:val="center"/>
        <w:rPr>
          <w:b/>
          <w:bCs/>
          <w:sz w:val="22"/>
          <w:szCs w:val="26"/>
        </w:rPr>
      </w:pPr>
      <w:r w:rsidRPr="000215D3">
        <w:rPr>
          <w:b/>
          <w:bCs/>
          <w:sz w:val="22"/>
          <w:szCs w:val="26"/>
        </w:rPr>
        <w:t>D</w:t>
      </w:r>
      <w:r w:rsidR="00E81526">
        <w:rPr>
          <w:b/>
          <w:bCs/>
          <w:sz w:val="22"/>
          <w:szCs w:val="26"/>
        </w:rPr>
        <w:t>C</w:t>
      </w:r>
      <w:r w:rsidRPr="000215D3">
        <w:rPr>
          <w:b/>
          <w:bCs/>
          <w:sz w:val="22"/>
          <w:szCs w:val="26"/>
        </w:rPr>
        <w:t>A EXAMINATION</w:t>
      </w:r>
    </w:p>
    <w:p w:rsidR="00897D99" w:rsidRPr="002C341A" w:rsidRDefault="00B03FC6" w:rsidP="00E241F7">
      <w:pPr>
        <w:jc w:val="center"/>
        <w:rPr>
          <w:b/>
          <w:bCs/>
        </w:rPr>
      </w:pPr>
      <w:r>
        <w:rPr>
          <w:b/>
          <w:bCs/>
        </w:rPr>
        <w:t xml:space="preserve">C PROGRAMMING </w:t>
      </w:r>
      <w:r w:rsidR="00591A68">
        <w:rPr>
          <w:b/>
          <w:bCs/>
        </w:rPr>
        <w:t>AND</w:t>
      </w:r>
      <w:r>
        <w:rPr>
          <w:b/>
          <w:bCs/>
        </w:rPr>
        <w:t xml:space="preserve"> DATA STRUCTURES </w:t>
      </w:r>
    </w:p>
    <w:p w:rsidR="00BD1583" w:rsidRDefault="00BD1583" w:rsidP="00BD1583">
      <w:pPr>
        <w:spacing w:line="360" w:lineRule="auto"/>
        <w:jc w:val="center"/>
      </w:pPr>
      <w:r w:rsidRPr="00910978">
        <w:rPr>
          <w:sz w:val="20"/>
        </w:rPr>
        <w:t>(</w:t>
      </w:r>
      <w:r w:rsidR="00910978" w:rsidRPr="00910978">
        <w:rPr>
          <w:sz w:val="20"/>
        </w:rPr>
        <w:t>E</w:t>
      </w:r>
      <w:r w:rsidRPr="00910978">
        <w:rPr>
          <w:sz w:val="20"/>
        </w:rPr>
        <w:t>ffective f</w:t>
      </w:r>
      <w:r w:rsidR="00910978">
        <w:rPr>
          <w:sz w:val="20"/>
        </w:rPr>
        <w:t>o</w:t>
      </w:r>
      <w:r w:rsidRPr="00910978">
        <w:rPr>
          <w:sz w:val="20"/>
        </w:rPr>
        <w:t>r the admitted batch 2009-10)</w:t>
      </w:r>
    </w:p>
    <w:p w:rsidR="00E0425C" w:rsidRDefault="00E0425C" w:rsidP="00E241F7">
      <w:pPr>
        <w:rPr>
          <w:b/>
          <w:bCs/>
        </w:rPr>
      </w:pPr>
      <w:r>
        <w:rPr>
          <w:b/>
          <w:bCs/>
        </w:rPr>
        <w:t xml:space="preserve">Time: 3 Hours                                             </w:t>
      </w:r>
      <w:r w:rsidR="00732D49">
        <w:rPr>
          <w:b/>
          <w:bCs/>
        </w:rPr>
        <w:t xml:space="preserve">  </w:t>
      </w:r>
      <w:r>
        <w:rPr>
          <w:b/>
          <w:bCs/>
        </w:rPr>
        <w:t xml:space="preserve">       </w:t>
      </w:r>
      <w:r w:rsidR="0092302B">
        <w:rPr>
          <w:b/>
          <w:bCs/>
        </w:rPr>
        <w:t xml:space="preserve">    </w:t>
      </w:r>
      <w:r>
        <w:rPr>
          <w:b/>
          <w:bCs/>
        </w:rPr>
        <w:t xml:space="preserve">  </w:t>
      </w:r>
      <w:proofErr w:type="spellStart"/>
      <w:r>
        <w:rPr>
          <w:b/>
          <w:bCs/>
        </w:rPr>
        <w:t>Max.Marks</w:t>
      </w:r>
      <w:proofErr w:type="spellEnd"/>
      <w:r>
        <w:rPr>
          <w:b/>
          <w:bCs/>
        </w:rPr>
        <w:t xml:space="preserve">: </w:t>
      </w:r>
      <w:r w:rsidR="004774E4">
        <w:rPr>
          <w:b/>
          <w:bCs/>
        </w:rPr>
        <w:t>7</w:t>
      </w:r>
      <w:r>
        <w:rPr>
          <w:b/>
          <w:bCs/>
        </w:rPr>
        <w:t>0</w:t>
      </w:r>
    </w:p>
    <w:p w:rsidR="00E0425C" w:rsidRPr="00320D31" w:rsidRDefault="00732D49" w:rsidP="00E241F7">
      <w:pPr>
        <w:rPr>
          <w:sz w:val="22"/>
          <w:szCs w:val="22"/>
        </w:rPr>
      </w:pPr>
      <w:r w:rsidRPr="00320D31">
        <w:rPr>
          <w:sz w:val="22"/>
          <w:szCs w:val="22"/>
        </w:rPr>
        <w:t>--------------------------------------------------------------------</w:t>
      </w:r>
      <w:r w:rsidR="0092302B">
        <w:rPr>
          <w:sz w:val="22"/>
          <w:szCs w:val="22"/>
        </w:rPr>
        <w:t>---</w:t>
      </w:r>
      <w:r w:rsidRPr="00320D31">
        <w:rPr>
          <w:sz w:val="22"/>
          <w:szCs w:val="22"/>
        </w:rPr>
        <w:t>-------------------</w:t>
      </w:r>
      <w:r>
        <w:rPr>
          <w:sz w:val="22"/>
          <w:szCs w:val="22"/>
        </w:rPr>
        <w:t>-</w:t>
      </w:r>
      <w:r w:rsidR="00E0425C" w:rsidRPr="00320D31">
        <w:rPr>
          <w:b/>
          <w:bCs/>
          <w:sz w:val="22"/>
          <w:szCs w:val="22"/>
        </w:rPr>
        <w:t>Instructions:</w:t>
      </w:r>
      <w:r w:rsidR="000A4BA0">
        <w:rPr>
          <w:b/>
          <w:bCs/>
          <w:sz w:val="22"/>
          <w:szCs w:val="22"/>
        </w:rPr>
        <w:t xml:space="preserve">    </w:t>
      </w:r>
      <w:r w:rsidR="00E0425C" w:rsidRPr="00320D31">
        <w:rPr>
          <w:sz w:val="22"/>
          <w:szCs w:val="22"/>
        </w:rPr>
        <w:t xml:space="preserve">All parts of the </w:t>
      </w:r>
      <w:r w:rsidR="000A4BA0">
        <w:rPr>
          <w:sz w:val="22"/>
          <w:szCs w:val="22"/>
        </w:rPr>
        <w:t>section</w:t>
      </w:r>
      <w:r w:rsidR="00E0425C" w:rsidRPr="00320D31">
        <w:rPr>
          <w:sz w:val="22"/>
          <w:szCs w:val="22"/>
        </w:rPr>
        <w:t xml:space="preserve"> must be answered in one place only.</w:t>
      </w:r>
    </w:p>
    <w:p w:rsidR="00E0425C" w:rsidRPr="00320D31" w:rsidRDefault="00E0425C" w:rsidP="00E241F7">
      <w:pPr>
        <w:rPr>
          <w:sz w:val="22"/>
          <w:szCs w:val="22"/>
        </w:rPr>
      </w:pPr>
      <w:r w:rsidRPr="00320D31">
        <w:rPr>
          <w:sz w:val="22"/>
          <w:szCs w:val="22"/>
        </w:rPr>
        <w:tab/>
        <w:t xml:space="preserve">     </w:t>
      </w:r>
      <w:r w:rsidRPr="00320D31">
        <w:rPr>
          <w:sz w:val="22"/>
          <w:szCs w:val="22"/>
        </w:rPr>
        <w:tab/>
        <w:t xml:space="preserve">Figures in the right hand margin indicate marks allotted. </w:t>
      </w:r>
    </w:p>
    <w:p w:rsidR="00FE54AC" w:rsidRDefault="00E0425C" w:rsidP="00E241F7">
      <w:pPr>
        <w:spacing w:line="360" w:lineRule="auto"/>
      </w:pPr>
      <w:r w:rsidRPr="00320D31">
        <w:rPr>
          <w:sz w:val="22"/>
          <w:szCs w:val="22"/>
        </w:rPr>
        <w:t>-----------------------------------------------------------------------</w:t>
      </w:r>
      <w:r w:rsidR="0092302B">
        <w:rPr>
          <w:sz w:val="22"/>
          <w:szCs w:val="22"/>
        </w:rPr>
        <w:t>----</w:t>
      </w:r>
      <w:r w:rsidRPr="00320D31">
        <w:rPr>
          <w:sz w:val="22"/>
          <w:szCs w:val="22"/>
        </w:rPr>
        <w:t>----------------</w:t>
      </w:r>
    </w:p>
    <w:p w:rsidR="00FE54AC" w:rsidRPr="00781FBE" w:rsidRDefault="00045605" w:rsidP="00E241F7">
      <w:pPr>
        <w:spacing w:line="360" w:lineRule="auto"/>
        <w:jc w:val="center"/>
        <w:rPr>
          <w:b/>
          <w:bCs/>
          <w:sz w:val="22"/>
          <w:szCs w:val="22"/>
        </w:rPr>
      </w:pPr>
      <w:r w:rsidRPr="00781FBE">
        <w:rPr>
          <w:b/>
          <w:bCs/>
          <w:sz w:val="22"/>
          <w:szCs w:val="22"/>
        </w:rPr>
        <w:t>SECTION</w:t>
      </w:r>
      <w:r w:rsidR="004774E4" w:rsidRPr="00781FBE">
        <w:rPr>
          <w:b/>
          <w:bCs/>
          <w:sz w:val="22"/>
          <w:szCs w:val="22"/>
        </w:rPr>
        <w:t xml:space="preserve">-A </w:t>
      </w:r>
    </w:p>
    <w:p w:rsidR="004774E4" w:rsidRPr="00781FBE" w:rsidRDefault="004774E4" w:rsidP="00E241F7">
      <w:pPr>
        <w:tabs>
          <w:tab w:val="left" w:pos="6660"/>
        </w:tabs>
        <w:spacing w:line="360" w:lineRule="auto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1.   Answer any </w:t>
      </w:r>
      <w:r w:rsidRPr="00CA7A7D">
        <w:rPr>
          <w:b/>
          <w:bCs/>
          <w:sz w:val="22"/>
          <w:szCs w:val="22"/>
        </w:rPr>
        <w:t>four</w:t>
      </w:r>
      <w:r w:rsidRPr="00781FBE">
        <w:rPr>
          <w:bCs/>
          <w:sz w:val="22"/>
          <w:szCs w:val="22"/>
        </w:rPr>
        <w:t xml:space="preserve"> of the following                                </w:t>
      </w:r>
      <w:r w:rsidR="004B6803" w:rsidRPr="00781FBE">
        <w:rPr>
          <w:bCs/>
          <w:sz w:val="22"/>
          <w:szCs w:val="22"/>
        </w:rPr>
        <w:t xml:space="preserve">          </w:t>
      </w:r>
      <w:r w:rsidR="00F21A8C" w:rsidRPr="00781FBE">
        <w:rPr>
          <w:bCs/>
          <w:sz w:val="22"/>
          <w:szCs w:val="22"/>
        </w:rPr>
        <w:t xml:space="preserve">    </w:t>
      </w:r>
      <w:r w:rsidR="00E241F7" w:rsidRPr="00781FBE">
        <w:rPr>
          <w:bCs/>
          <w:sz w:val="22"/>
          <w:szCs w:val="22"/>
        </w:rPr>
        <w:t>(</w:t>
      </w:r>
      <w:r w:rsidRPr="00781FBE">
        <w:rPr>
          <w:bCs/>
          <w:sz w:val="22"/>
          <w:szCs w:val="22"/>
        </w:rPr>
        <w:t>4</w:t>
      </w:r>
      <w:r w:rsidR="000215D3" w:rsidRPr="00781FBE">
        <w:rPr>
          <w:bCs/>
          <w:sz w:val="22"/>
          <w:szCs w:val="22"/>
        </w:rPr>
        <w:t>x</w:t>
      </w:r>
      <w:r w:rsidRPr="00781FBE">
        <w:rPr>
          <w:bCs/>
          <w:sz w:val="22"/>
          <w:szCs w:val="22"/>
        </w:rPr>
        <w:t>5=20</w:t>
      </w:r>
      <w:r w:rsidR="00E241F7" w:rsidRPr="00781FBE">
        <w:rPr>
          <w:bCs/>
          <w:sz w:val="22"/>
          <w:szCs w:val="22"/>
        </w:rPr>
        <w:t>)</w:t>
      </w:r>
    </w:p>
    <w:p w:rsidR="00F60293" w:rsidRDefault="004774E4" w:rsidP="003D3E8B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a)</w:t>
      </w:r>
      <w:r w:rsidR="00F60293">
        <w:rPr>
          <w:bCs/>
          <w:sz w:val="22"/>
          <w:szCs w:val="22"/>
        </w:rPr>
        <w:t xml:space="preserve">   </w:t>
      </w:r>
      <w:r w:rsidR="00112415">
        <w:rPr>
          <w:bCs/>
          <w:sz w:val="22"/>
          <w:szCs w:val="22"/>
        </w:rPr>
        <w:t>Define Algorithm</w:t>
      </w:r>
    </w:p>
    <w:p w:rsidR="00794B38" w:rsidRPr="00781FBE" w:rsidRDefault="004774E4" w:rsidP="00F60293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b)   </w:t>
      </w:r>
      <w:r w:rsidR="00112415">
        <w:rPr>
          <w:bCs/>
          <w:sz w:val="22"/>
          <w:szCs w:val="22"/>
        </w:rPr>
        <w:t xml:space="preserve">Explain </w:t>
      </w:r>
      <w:proofErr w:type="spellStart"/>
      <w:r w:rsidR="00112415">
        <w:rPr>
          <w:bCs/>
          <w:sz w:val="22"/>
          <w:szCs w:val="22"/>
        </w:rPr>
        <w:t>typedef</w:t>
      </w:r>
      <w:proofErr w:type="spellEnd"/>
      <w:r w:rsidR="00112415">
        <w:rPr>
          <w:bCs/>
          <w:sz w:val="22"/>
          <w:szCs w:val="22"/>
        </w:rPr>
        <w:t xml:space="preserve"> statement</w:t>
      </w:r>
    </w:p>
    <w:p w:rsidR="00112415" w:rsidRDefault="004774E4" w:rsidP="003D3E8B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c)   </w:t>
      </w:r>
      <w:r w:rsidR="00112415">
        <w:rPr>
          <w:bCs/>
          <w:sz w:val="22"/>
          <w:szCs w:val="22"/>
        </w:rPr>
        <w:t>Write differences between while and do-while loops</w:t>
      </w:r>
    </w:p>
    <w:p w:rsidR="004774E4" w:rsidRPr="00781FBE" w:rsidRDefault="004774E4" w:rsidP="003D3E8B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d)   </w:t>
      </w:r>
      <w:r w:rsidR="00112415">
        <w:rPr>
          <w:bCs/>
          <w:sz w:val="22"/>
          <w:szCs w:val="22"/>
        </w:rPr>
        <w:t xml:space="preserve">What is Bit </w:t>
      </w:r>
      <w:proofErr w:type="gramStart"/>
      <w:r w:rsidR="00112415">
        <w:rPr>
          <w:bCs/>
          <w:sz w:val="22"/>
          <w:szCs w:val="22"/>
        </w:rPr>
        <w:t>Field.</w:t>
      </w:r>
      <w:proofErr w:type="gramEnd"/>
      <w:r w:rsidR="00112415">
        <w:rPr>
          <w:bCs/>
          <w:sz w:val="22"/>
          <w:szCs w:val="22"/>
        </w:rPr>
        <w:t xml:space="preserve"> </w:t>
      </w:r>
      <w:proofErr w:type="gramStart"/>
      <w:r w:rsidR="00112415">
        <w:rPr>
          <w:bCs/>
          <w:sz w:val="22"/>
          <w:szCs w:val="22"/>
        </w:rPr>
        <w:t>explain</w:t>
      </w:r>
      <w:proofErr w:type="gramEnd"/>
      <w:r w:rsidR="00112415">
        <w:rPr>
          <w:bCs/>
          <w:sz w:val="22"/>
          <w:szCs w:val="22"/>
        </w:rPr>
        <w:t xml:space="preserve"> with example</w:t>
      </w:r>
    </w:p>
    <w:p w:rsidR="00112415" w:rsidRDefault="004774E4" w:rsidP="00735D17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e)  </w:t>
      </w:r>
      <w:r w:rsidR="00A653A7">
        <w:rPr>
          <w:bCs/>
          <w:sz w:val="22"/>
          <w:szCs w:val="22"/>
        </w:rPr>
        <w:t xml:space="preserve"> </w:t>
      </w:r>
      <w:r w:rsidR="00112415">
        <w:rPr>
          <w:bCs/>
          <w:sz w:val="22"/>
          <w:szCs w:val="22"/>
        </w:rPr>
        <w:t>Write an algorithm for Push operation in Stack</w:t>
      </w:r>
    </w:p>
    <w:p w:rsidR="004774E4" w:rsidRPr="00781FBE" w:rsidRDefault="004774E4" w:rsidP="003D3E8B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f)  </w:t>
      </w:r>
      <w:r w:rsidR="00112415">
        <w:rPr>
          <w:bCs/>
          <w:sz w:val="22"/>
          <w:szCs w:val="22"/>
        </w:rPr>
        <w:t xml:space="preserve"> Write applications of a Queue.</w:t>
      </w:r>
    </w:p>
    <w:p w:rsidR="003D3E8B" w:rsidRPr="00781FBE" w:rsidRDefault="004774E4" w:rsidP="005C571B">
      <w:pPr>
        <w:spacing w:line="360" w:lineRule="auto"/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g)  </w:t>
      </w:r>
      <w:proofErr w:type="gramStart"/>
      <w:r w:rsidR="00112415">
        <w:rPr>
          <w:bCs/>
          <w:sz w:val="22"/>
          <w:szCs w:val="22"/>
        </w:rPr>
        <w:t>how</w:t>
      </w:r>
      <w:proofErr w:type="gramEnd"/>
      <w:r w:rsidR="00112415">
        <w:rPr>
          <w:bCs/>
          <w:sz w:val="22"/>
          <w:szCs w:val="22"/>
        </w:rPr>
        <w:t xml:space="preserve"> to calculate time complexity for linear search</w:t>
      </w:r>
    </w:p>
    <w:p w:rsidR="009766E9" w:rsidRPr="00781FBE" w:rsidRDefault="00045605" w:rsidP="005C571B">
      <w:pPr>
        <w:ind w:right="227"/>
        <w:jc w:val="center"/>
        <w:rPr>
          <w:b/>
          <w:bCs/>
          <w:sz w:val="22"/>
          <w:szCs w:val="22"/>
        </w:rPr>
      </w:pPr>
      <w:r w:rsidRPr="00781FBE">
        <w:rPr>
          <w:b/>
          <w:bCs/>
          <w:sz w:val="22"/>
          <w:szCs w:val="22"/>
        </w:rPr>
        <w:t>SECTION</w:t>
      </w:r>
      <w:r w:rsidR="009766E9" w:rsidRPr="00781FBE">
        <w:rPr>
          <w:b/>
          <w:bCs/>
          <w:sz w:val="22"/>
          <w:szCs w:val="22"/>
        </w:rPr>
        <w:t>-B</w:t>
      </w:r>
    </w:p>
    <w:p w:rsidR="009766E9" w:rsidRPr="00781FBE" w:rsidRDefault="009766E9" w:rsidP="00F21A8C">
      <w:pPr>
        <w:spacing w:line="360" w:lineRule="auto"/>
        <w:ind w:right="29"/>
        <w:rPr>
          <w:bCs/>
          <w:sz w:val="22"/>
          <w:szCs w:val="22"/>
        </w:rPr>
      </w:pPr>
      <w:r w:rsidRPr="00781FBE">
        <w:rPr>
          <w:b/>
          <w:bCs/>
          <w:sz w:val="22"/>
          <w:szCs w:val="22"/>
        </w:rPr>
        <w:t xml:space="preserve">      </w:t>
      </w:r>
      <w:r w:rsidRPr="00781FBE">
        <w:rPr>
          <w:bCs/>
          <w:sz w:val="22"/>
          <w:szCs w:val="22"/>
        </w:rPr>
        <w:t xml:space="preserve">Answer </w:t>
      </w:r>
      <w:r w:rsidR="000215D3" w:rsidRPr="00781FBE">
        <w:rPr>
          <w:bCs/>
          <w:sz w:val="22"/>
          <w:szCs w:val="22"/>
        </w:rPr>
        <w:t>all</w:t>
      </w:r>
      <w:r w:rsidR="007D796A" w:rsidRPr="00781FBE">
        <w:rPr>
          <w:bCs/>
          <w:sz w:val="22"/>
          <w:szCs w:val="22"/>
        </w:rPr>
        <w:t xml:space="preserve"> </w:t>
      </w:r>
      <w:r w:rsidRPr="00781FBE">
        <w:rPr>
          <w:bCs/>
          <w:sz w:val="22"/>
          <w:szCs w:val="22"/>
        </w:rPr>
        <w:t>question</w:t>
      </w:r>
      <w:r w:rsidR="000215D3" w:rsidRPr="00781FBE">
        <w:rPr>
          <w:bCs/>
          <w:sz w:val="22"/>
          <w:szCs w:val="22"/>
        </w:rPr>
        <w:t>s</w:t>
      </w:r>
      <w:r w:rsidR="00940813" w:rsidRPr="00781FBE">
        <w:rPr>
          <w:bCs/>
          <w:sz w:val="22"/>
          <w:szCs w:val="22"/>
        </w:rPr>
        <w:t>:</w:t>
      </w:r>
      <w:r w:rsidR="007D796A" w:rsidRPr="00781FBE">
        <w:rPr>
          <w:bCs/>
          <w:sz w:val="22"/>
          <w:szCs w:val="22"/>
        </w:rPr>
        <w:t xml:space="preserve">      </w:t>
      </w:r>
      <w:r w:rsidR="000215D3" w:rsidRPr="00781FBE">
        <w:rPr>
          <w:bCs/>
          <w:sz w:val="22"/>
          <w:szCs w:val="22"/>
        </w:rPr>
        <w:t xml:space="preserve">    </w:t>
      </w:r>
      <w:r w:rsidR="00F547A2">
        <w:rPr>
          <w:bCs/>
          <w:sz w:val="22"/>
          <w:szCs w:val="22"/>
        </w:rPr>
        <w:tab/>
      </w:r>
      <w:r w:rsidR="00F547A2">
        <w:rPr>
          <w:bCs/>
          <w:sz w:val="22"/>
          <w:szCs w:val="22"/>
        </w:rPr>
        <w:tab/>
      </w:r>
      <w:r w:rsidR="00F547A2">
        <w:rPr>
          <w:bCs/>
          <w:sz w:val="22"/>
          <w:szCs w:val="22"/>
        </w:rPr>
        <w:tab/>
      </w:r>
      <w:r w:rsidR="00F547A2">
        <w:rPr>
          <w:bCs/>
          <w:sz w:val="22"/>
          <w:szCs w:val="22"/>
        </w:rPr>
        <w:tab/>
        <w:t xml:space="preserve">           (5</w:t>
      </w:r>
      <w:r w:rsidR="000305DD">
        <w:rPr>
          <w:bCs/>
          <w:sz w:val="22"/>
          <w:szCs w:val="22"/>
        </w:rPr>
        <w:t>×</w:t>
      </w:r>
      <w:r w:rsidR="00F547A2">
        <w:rPr>
          <w:bCs/>
          <w:sz w:val="22"/>
          <w:szCs w:val="22"/>
        </w:rPr>
        <w:t>10= 50)</w:t>
      </w:r>
      <w:r w:rsidR="000215D3" w:rsidRPr="00781FBE">
        <w:rPr>
          <w:bCs/>
          <w:sz w:val="22"/>
          <w:szCs w:val="22"/>
        </w:rPr>
        <w:t xml:space="preserve">         </w:t>
      </w:r>
      <w:r w:rsidR="00F21A8C" w:rsidRPr="00781FBE">
        <w:rPr>
          <w:bCs/>
          <w:sz w:val="22"/>
          <w:szCs w:val="22"/>
        </w:rPr>
        <w:t xml:space="preserve">                                    </w:t>
      </w:r>
    </w:p>
    <w:p w:rsidR="009D23BE" w:rsidRPr="00781FBE" w:rsidRDefault="00AC1606" w:rsidP="006B371C">
      <w:pPr>
        <w:tabs>
          <w:tab w:val="left" w:pos="6660"/>
        </w:tabs>
        <w:spacing w:line="360" w:lineRule="auto"/>
        <w:ind w:right="29"/>
        <w:rPr>
          <w:b/>
          <w:sz w:val="22"/>
          <w:szCs w:val="22"/>
        </w:rPr>
      </w:pPr>
      <w:r w:rsidRPr="00781FBE">
        <w:rPr>
          <w:sz w:val="22"/>
          <w:szCs w:val="22"/>
        </w:rPr>
        <w:t xml:space="preserve">2.   </w:t>
      </w:r>
      <w:proofErr w:type="gramStart"/>
      <w:r w:rsidRPr="00781FBE">
        <w:rPr>
          <w:sz w:val="22"/>
          <w:szCs w:val="22"/>
        </w:rPr>
        <w:t>a</w:t>
      </w:r>
      <w:r w:rsidR="009D23BE">
        <w:rPr>
          <w:sz w:val="22"/>
          <w:szCs w:val="22"/>
        </w:rPr>
        <w:t xml:space="preserve"> </w:t>
      </w:r>
      <w:r w:rsidR="00F83C13">
        <w:rPr>
          <w:sz w:val="22"/>
          <w:szCs w:val="22"/>
        </w:rPr>
        <w:t>)</w:t>
      </w:r>
      <w:proofErr w:type="gramEnd"/>
      <w:r w:rsidR="003E56BB">
        <w:rPr>
          <w:sz w:val="22"/>
          <w:szCs w:val="22"/>
        </w:rPr>
        <w:t xml:space="preserve"> Explain operators in C with Examples</w:t>
      </w:r>
    </w:p>
    <w:p w:rsidR="0018558E" w:rsidRPr="009766E9" w:rsidRDefault="0018558E" w:rsidP="00595496">
      <w:pPr>
        <w:spacing w:line="360" w:lineRule="auto"/>
        <w:ind w:right="227"/>
        <w:jc w:val="center"/>
        <w:rPr>
          <w:b/>
          <w:sz w:val="22"/>
          <w:szCs w:val="22"/>
        </w:rPr>
      </w:pPr>
      <w:r w:rsidRPr="009766E9">
        <w:rPr>
          <w:b/>
          <w:sz w:val="22"/>
          <w:szCs w:val="22"/>
        </w:rPr>
        <w:t>OR</w:t>
      </w:r>
    </w:p>
    <w:p w:rsidR="00F83C13" w:rsidRDefault="00784B31" w:rsidP="00F83C13">
      <w:pPr>
        <w:ind w:right="227"/>
        <w:rPr>
          <w:sz w:val="22"/>
          <w:szCs w:val="22"/>
        </w:rPr>
      </w:pPr>
      <w:r>
        <w:rPr>
          <w:sz w:val="22"/>
          <w:szCs w:val="22"/>
        </w:rPr>
        <w:t xml:space="preserve">      </w:t>
      </w:r>
      <w:r w:rsidR="0018558E">
        <w:rPr>
          <w:sz w:val="22"/>
          <w:szCs w:val="22"/>
        </w:rPr>
        <w:t>b</w:t>
      </w:r>
      <w:r w:rsidR="00F83C13">
        <w:rPr>
          <w:sz w:val="22"/>
          <w:szCs w:val="22"/>
        </w:rPr>
        <w:t xml:space="preserve">) </w:t>
      </w:r>
      <w:r w:rsidR="003E56BB">
        <w:rPr>
          <w:sz w:val="22"/>
          <w:szCs w:val="22"/>
        </w:rPr>
        <w:t xml:space="preserve"> (</w:t>
      </w:r>
      <w:proofErr w:type="spellStart"/>
      <w:proofErr w:type="gramStart"/>
      <w:r w:rsidR="003E56BB">
        <w:rPr>
          <w:sz w:val="22"/>
          <w:szCs w:val="22"/>
        </w:rPr>
        <w:t>i</w:t>
      </w:r>
      <w:proofErr w:type="spellEnd"/>
      <w:proofErr w:type="gramEnd"/>
      <w:r w:rsidR="003E56BB">
        <w:rPr>
          <w:sz w:val="22"/>
          <w:szCs w:val="22"/>
        </w:rPr>
        <w:t>) What is an Identifier</w:t>
      </w:r>
      <w:r w:rsidR="006B371C">
        <w:rPr>
          <w:sz w:val="22"/>
          <w:szCs w:val="22"/>
        </w:rPr>
        <w:t xml:space="preserve">?  </w:t>
      </w:r>
      <w:r w:rsidR="003E56BB">
        <w:rPr>
          <w:sz w:val="22"/>
          <w:szCs w:val="22"/>
        </w:rPr>
        <w:t>List out the rules of Identifiers</w:t>
      </w:r>
    </w:p>
    <w:p w:rsidR="0018558E" w:rsidRPr="0060223E" w:rsidRDefault="003E56BB" w:rsidP="00E85DE9">
      <w:pPr>
        <w:ind w:right="227"/>
        <w:rPr>
          <w:b/>
          <w:bCs/>
          <w:sz w:val="18"/>
          <w:szCs w:val="18"/>
        </w:rPr>
      </w:pPr>
      <w:r>
        <w:rPr>
          <w:sz w:val="22"/>
          <w:szCs w:val="22"/>
        </w:rPr>
        <w:t xml:space="preserve">           (ii) Explain Enumerated data type with an example</w:t>
      </w:r>
      <w:r w:rsidR="00552535">
        <w:rPr>
          <w:sz w:val="22"/>
          <w:szCs w:val="22"/>
        </w:rPr>
        <w:t xml:space="preserve"> </w:t>
      </w:r>
      <w:r w:rsidR="00077A3F">
        <w:rPr>
          <w:sz w:val="22"/>
          <w:szCs w:val="22"/>
        </w:rPr>
        <w:br/>
      </w:r>
      <w:r w:rsidR="00B93757">
        <w:rPr>
          <w:sz w:val="22"/>
          <w:szCs w:val="22"/>
        </w:rPr>
        <w:tab/>
      </w:r>
      <w:r w:rsidR="00B93757">
        <w:rPr>
          <w:sz w:val="22"/>
          <w:szCs w:val="22"/>
        </w:rPr>
        <w:tab/>
        <w:t xml:space="preserve">   </w:t>
      </w:r>
      <w:r w:rsidR="00561E9A">
        <w:rPr>
          <w:sz w:val="22"/>
          <w:szCs w:val="22"/>
        </w:rPr>
        <w:t xml:space="preserve">    </w:t>
      </w:r>
      <w:r w:rsidR="005128C9">
        <w:rPr>
          <w:sz w:val="22"/>
          <w:szCs w:val="22"/>
        </w:rPr>
        <w:tab/>
      </w:r>
      <w:r w:rsidR="005128C9">
        <w:rPr>
          <w:sz w:val="22"/>
          <w:szCs w:val="22"/>
        </w:rPr>
        <w:tab/>
      </w:r>
      <w:r w:rsidR="005128C9">
        <w:rPr>
          <w:sz w:val="22"/>
          <w:szCs w:val="22"/>
        </w:rPr>
        <w:tab/>
      </w:r>
      <w:r w:rsidR="005128C9">
        <w:rPr>
          <w:sz w:val="22"/>
          <w:szCs w:val="22"/>
        </w:rPr>
        <w:tab/>
        <w:t xml:space="preserve">       </w:t>
      </w:r>
    </w:p>
    <w:p w:rsidR="001B3AF7" w:rsidRDefault="0018558E" w:rsidP="006B371C">
      <w:pPr>
        <w:spacing w:line="360" w:lineRule="auto"/>
        <w:ind w:left="360" w:hanging="360"/>
        <w:rPr>
          <w:sz w:val="22"/>
          <w:szCs w:val="22"/>
        </w:rPr>
      </w:pPr>
      <w:r>
        <w:rPr>
          <w:sz w:val="22"/>
          <w:szCs w:val="22"/>
        </w:rPr>
        <w:t xml:space="preserve">3.   </w:t>
      </w:r>
      <w:proofErr w:type="gramStart"/>
      <w:r>
        <w:rPr>
          <w:sz w:val="22"/>
          <w:szCs w:val="22"/>
        </w:rPr>
        <w:t>a</w:t>
      </w:r>
      <w:proofErr w:type="gramEnd"/>
      <w:r>
        <w:rPr>
          <w:sz w:val="22"/>
          <w:szCs w:val="22"/>
        </w:rPr>
        <w:t>)</w:t>
      </w:r>
      <w:r w:rsidR="00561E9A">
        <w:rPr>
          <w:sz w:val="22"/>
          <w:szCs w:val="22"/>
        </w:rPr>
        <w:t xml:space="preserve">   </w:t>
      </w:r>
      <w:r w:rsidR="00247CE5">
        <w:rPr>
          <w:sz w:val="22"/>
          <w:szCs w:val="22"/>
        </w:rPr>
        <w:t>Discuss in detail about control structures</w:t>
      </w:r>
    </w:p>
    <w:p w:rsidR="004B687E" w:rsidRDefault="00561E9A" w:rsidP="004B687E">
      <w:pPr>
        <w:tabs>
          <w:tab w:val="num" w:pos="0"/>
        </w:tabs>
        <w:spacing w:line="360" w:lineRule="auto"/>
        <w:ind w:right="227"/>
        <w:jc w:val="center"/>
        <w:rPr>
          <w:b/>
          <w:bCs/>
          <w:sz w:val="22"/>
          <w:szCs w:val="22"/>
        </w:rPr>
      </w:pPr>
      <w:r>
        <w:rPr>
          <w:sz w:val="22"/>
          <w:szCs w:val="22"/>
        </w:rPr>
        <w:t xml:space="preserve">   </w:t>
      </w:r>
      <w:r w:rsidR="004B687E">
        <w:rPr>
          <w:b/>
          <w:bCs/>
          <w:sz w:val="22"/>
          <w:szCs w:val="22"/>
        </w:rPr>
        <w:t>OR</w:t>
      </w:r>
    </w:p>
    <w:p w:rsidR="00247CE5" w:rsidRDefault="004B687E" w:rsidP="00247CE5">
      <w:pPr>
        <w:ind w:right="22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b)   </w:t>
      </w:r>
      <w:r w:rsidR="00247CE5">
        <w:rPr>
          <w:sz w:val="22"/>
          <w:szCs w:val="22"/>
        </w:rPr>
        <w:t xml:space="preserve">Write an algorithm and C Program to check given number is   </w:t>
      </w:r>
    </w:p>
    <w:p w:rsidR="004B687E" w:rsidRDefault="00247CE5" w:rsidP="00247CE5">
      <w:pPr>
        <w:ind w:right="22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 </w:t>
      </w:r>
      <w:proofErr w:type="gramStart"/>
      <w:r>
        <w:rPr>
          <w:sz w:val="22"/>
          <w:szCs w:val="22"/>
        </w:rPr>
        <w:t>prime</w:t>
      </w:r>
      <w:proofErr w:type="gramEnd"/>
      <w:r>
        <w:rPr>
          <w:sz w:val="22"/>
          <w:szCs w:val="22"/>
        </w:rPr>
        <w:t xml:space="preserve"> or not</w:t>
      </w:r>
    </w:p>
    <w:p w:rsidR="00247CE5" w:rsidRDefault="00247CE5" w:rsidP="004B687E">
      <w:pPr>
        <w:ind w:right="227"/>
        <w:rPr>
          <w:sz w:val="22"/>
          <w:szCs w:val="22"/>
        </w:rPr>
      </w:pPr>
    </w:p>
    <w:p w:rsidR="00852BB5" w:rsidRDefault="004B687E" w:rsidP="00462E21">
      <w:pPr>
        <w:ind w:right="227"/>
        <w:rPr>
          <w:sz w:val="22"/>
          <w:szCs w:val="22"/>
        </w:rPr>
      </w:pPr>
      <w:r>
        <w:rPr>
          <w:sz w:val="22"/>
          <w:szCs w:val="22"/>
        </w:rPr>
        <w:t xml:space="preserve">4.   </w:t>
      </w:r>
      <w:proofErr w:type="gramStart"/>
      <w:r>
        <w:rPr>
          <w:sz w:val="22"/>
          <w:szCs w:val="22"/>
        </w:rPr>
        <w:t>a</w:t>
      </w:r>
      <w:proofErr w:type="gramEnd"/>
      <w:r>
        <w:rPr>
          <w:sz w:val="22"/>
          <w:szCs w:val="22"/>
        </w:rPr>
        <w:t xml:space="preserve">)   </w:t>
      </w:r>
      <w:r w:rsidR="00247CE5">
        <w:rPr>
          <w:sz w:val="22"/>
          <w:szCs w:val="22"/>
        </w:rPr>
        <w:t xml:space="preserve">Write about 2-dimensional arrays  and implement it  in matrix </w:t>
      </w:r>
      <w:r w:rsidR="00247CE5">
        <w:rPr>
          <w:sz w:val="22"/>
          <w:szCs w:val="22"/>
        </w:rPr>
        <w:tab/>
        <w:t xml:space="preserve">addition program     </w:t>
      </w:r>
    </w:p>
    <w:p w:rsidR="00852BB5" w:rsidRPr="00301147" w:rsidRDefault="00852BB5" w:rsidP="00852BB5">
      <w:pPr>
        <w:tabs>
          <w:tab w:val="left" w:pos="6570"/>
          <w:tab w:val="left" w:pos="6660"/>
        </w:tabs>
        <w:spacing w:line="360" w:lineRule="auto"/>
        <w:ind w:right="29"/>
        <w:jc w:val="center"/>
        <w:rPr>
          <w:b/>
          <w:sz w:val="22"/>
          <w:szCs w:val="22"/>
        </w:rPr>
      </w:pPr>
      <w:r>
        <w:rPr>
          <w:sz w:val="22"/>
          <w:szCs w:val="22"/>
        </w:rPr>
        <w:br w:type="page"/>
      </w:r>
      <w:r w:rsidRPr="00301147">
        <w:rPr>
          <w:b/>
          <w:sz w:val="22"/>
          <w:szCs w:val="22"/>
        </w:rPr>
        <w:lastRenderedPageBreak/>
        <w:t>OR</w:t>
      </w:r>
      <w:r w:rsidRPr="00723400">
        <w:rPr>
          <w:b/>
          <w:position w:val="-4"/>
          <w:sz w:val="22"/>
          <w:szCs w:val="22"/>
        </w:rPr>
        <w:object w:dxaOrig="180" w:dyaOrig="279">
          <v:shape id="_x0000_i1026" type="#_x0000_t75" style="width:9pt;height:14.25pt" o:ole="">
            <v:imagedata r:id="rId6" o:title=""/>
          </v:shape>
          <o:OLEObject Type="Embed" ProgID="Equation.DSMT4" ShapeID="_x0000_i1026" DrawAspect="Content" ObjectID="_1556092718" r:id="rId8"/>
        </w:object>
      </w:r>
    </w:p>
    <w:p w:rsidR="00852BB5" w:rsidRDefault="00852BB5" w:rsidP="00852BB5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b)   (</w:t>
      </w:r>
      <w:proofErr w:type="spellStart"/>
      <w:proofErr w:type="gramStart"/>
      <w:r>
        <w:rPr>
          <w:sz w:val="22"/>
          <w:szCs w:val="22"/>
        </w:rPr>
        <w:t>i</w:t>
      </w:r>
      <w:proofErr w:type="spellEnd"/>
      <w:proofErr w:type="gramEnd"/>
      <w:r>
        <w:rPr>
          <w:sz w:val="22"/>
          <w:szCs w:val="22"/>
        </w:rPr>
        <w:t xml:space="preserve">) Write differences between Structure and Union           </w:t>
      </w:r>
    </w:p>
    <w:p w:rsidR="00852BB5" w:rsidRDefault="00852BB5" w:rsidP="00852BB5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      (ii) Explain recursive function with an example.</w:t>
      </w:r>
    </w:p>
    <w:p w:rsidR="00852BB5" w:rsidRDefault="00852BB5" w:rsidP="00852BB5">
      <w:pPr>
        <w:ind w:right="29"/>
        <w:rPr>
          <w:sz w:val="22"/>
          <w:szCs w:val="22"/>
        </w:rPr>
      </w:pPr>
    </w:p>
    <w:p w:rsidR="00852BB5" w:rsidRDefault="00852BB5" w:rsidP="00852BB5">
      <w:pPr>
        <w:spacing w:line="360" w:lineRule="auto"/>
        <w:ind w:right="29"/>
        <w:rPr>
          <w:sz w:val="22"/>
          <w:szCs w:val="22"/>
        </w:rPr>
      </w:pPr>
      <w:r w:rsidRPr="00EC14D3">
        <w:rPr>
          <w:sz w:val="22"/>
          <w:szCs w:val="22"/>
        </w:rPr>
        <w:t>5</w:t>
      </w:r>
      <w:r>
        <w:rPr>
          <w:b/>
          <w:bCs/>
          <w:sz w:val="22"/>
          <w:szCs w:val="22"/>
        </w:rPr>
        <w:t xml:space="preserve">.   </w:t>
      </w:r>
      <w:proofErr w:type="gramStart"/>
      <w:r>
        <w:rPr>
          <w:sz w:val="22"/>
          <w:szCs w:val="22"/>
        </w:rPr>
        <w:t>a</w:t>
      </w:r>
      <w:proofErr w:type="gramEnd"/>
      <w:r>
        <w:rPr>
          <w:sz w:val="22"/>
          <w:szCs w:val="22"/>
        </w:rPr>
        <w:t>)  What is an abstract data type. List out the basic operations of Stack</w:t>
      </w:r>
    </w:p>
    <w:p w:rsidR="00852BB5" w:rsidRPr="00A46FBE" w:rsidRDefault="00852BB5" w:rsidP="00852BB5">
      <w:pPr>
        <w:spacing w:line="360" w:lineRule="auto"/>
        <w:ind w:right="29"/>
        <w:jc w:val="center"/>
        <w:rPr>
          <w:b/>
          <w:sz w:val="22"/>
          <w:szCs w:val="22"/>
        </w:rPr>
      </w:pPr>
      <w:r w:rsidRPr="00A46FBE">
        <w:rPr>
          <w:b/>
          <w:sz w:val="22"/>
          <w:szCs w:val="22"/>
        </w:rPr>
        <w:t>OR</w:t>
      </w:r>
    </w:p>
    <w:p w:rsidR="00852BB5" w:rsidRDefault="00852BB5" w:rsidP="00852BB5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b)   What is priority Queue?  Discuss two of their applications and   </w:t>
      </w:r>
    </w:p>
    <w:p w:rsidR="00852BB5" w:rsidRDefault="00852BB5" w:rsidP="00852BB5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       </w:t>
      </w:r>
      <w:proofErr w:type="gramStart"/>
      <w:r>
        <w:rPr>
          <w:sz w:val="22"/>
          <w:szCs w:val="22"/>
        </w:rPr>
        <w:t>mention</w:t>
      </w:r>
      <w:proofErr w:type="gramEnd"/>
      <w:r>
        <w:rPr>
          <w:sz w:val="22"/>
          <w:szCs w:val="22"/>
        </w:rPr>
        <w:t xml:space="preserve"> how they are represented in memory?</w:t>
      </w:r>
    </w:p>
    <w:p w:rsidR="00852BB5" w:rsidRDefault="00852BB5" w:rsidP="00852BB5">
      <w:pPr>
        <w:ind w:right="29"/>
        <w:rPr>
          <w:sz w:val="22"/>
          <w:szCs w:val="22"/>
        </w:rPr>
      </w:pPr>
    </w:p>
    <w:p w:rsidR="00852BB5" w:rsidRDefault="00852BB5" w:rsidP="00852BB5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6.   </w:t>
      </w:r>
      <w:proofErr w:type="gramStart"/>
      <w:r>
        <w:rPr>
          <w:sz w:val="22"/>
          <w:szCs w:val="22"/>
        </w:rPr>
        <w:t>a</w:t>
      </w:r>
      <w:proofErr w:type="gramEnd"/>
      <w:r>
        <w:rPr>
          <w:sz w:val="22"/>
          <w:szCs w:val="22"/>
        </w:rPr>
        <w:t xml:space="preserve">)    Write a program for binary search and calculate the time </w:t>
      </w:r>
    </w:p>
    <w:p w:rsidR="00852BB5" w:rsidRDefault="00852BB5" w:rsidP="00852BB5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        </w:t>
      </w:r>
      <w:proofErr w:type="gramStart"/>
      <w:r>
        <w:rPr>
          <w:sz w:val="22"/>
          <w:szCs w:val="22"/>
        </w:rPr>
        <w:t>complexity</w:t>
      </w:r>
      <w:proofErr w:type="gramEnd"/>
    </w:p>
    <w:p w:rsidR="00852BB5" w:rsidRDefault="00852BB5" w:rsidP="00852BB5">
      <w:pPr>
        <w:spacing w:line="360" w:lineRule="auto"/>
        <w:ind w:right="29"/>
        <w:jc w:val="center"/>
        <w:rPr>
          <w:b/>
          <w:sz w:val="22"/>
          <w:szCs w:val="22"/>
        </w:rPr>
      </w:pPr>
      <w:r w:rsidRPr="0006683E">
        <w:rPr>
          <w:b/>
          <w:sz w:val="22"/>
          <w:szCs w:val="22"/>
        </w:rPr>
        <w:t>OR</w:t>
      </w:r>
    </w:p>
    <w:p w:rsidR="00852BB5" w:rsidRDefault="00852BB5" w:rsidP="00852BB5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     b)   Perform merge sort with the following</w:t>
      </w:r>
    </w:p>
    <w:p w:rsidR="00852BB5" w:rsidRDefault="00852BB5" w:rsidP="00852BB5">
      <w:pPr>
        <w:ind w:right="29"/>
        <w:rPr>
          <w:sz w:val="22"/>
          <w:szCs w:val="22"/>
        </w:rPr>
      </w:pPr>
      <w:r>
        <w:rPr>
          <w:sz w:val="22"/>
          <w:szCs w:val="22"/>
        </w:rPr>
        <w:tab/>
        <w:t xml:space="preserve">  15, 5, 6, 24, 75, 3, 50, 43, 8, 2</w:t>
      </w:r>
    </w:p>
    <w:p w:rsidR="00852BB5" w:rsidRDefault="00852BB5" w:rsidP="00852BB5">
      <w:pPr>
        <w:ind w:right="29"/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852BB5" w:rsidRDefault="00852BB5" w:rsidP="00852BB5">
      <w:pPr>
        <w:tabs>
          <w:tab w:val="left" w:pos="720"/>
          <w:tab w:val="right" w:pos="6660"/>
        </w:tabs>
        <w:ind w:right="29"/>
        <w:rPr>
          <w:sz w:val="22"/>
          <w:szCs w:val="22"/>
        </w:rPr>
      </w:pPr>
      <w:r>
        <w:rPr>
          <w:sz w:val="22"/>
          <w:szCs w:val="22"/>
        </w:rPr>
        <w:tab/>
        <w:t xml:space="preserve">       </w:t>
      </w:r>
      <w:r>
        <w:rPr>
          <w:sz w:val="22"/>
          <w:szCs w:val="22"/>
        </w:rPr>
        <w:tab/>
      </w:r>
    </w:p>
    <w:p w:rsidR="00852BB5" w:rsidRDefault="00852BB5" w:rsidP="00852BB5">
      <w:pPr>
        <w:tabs>
          <w:tab w:val="left" w:pos="720"/>
          <w:tab w:val="right" w:pos="6660"/>
        </w:tabs>
        <w:ind w:right="29"/>
        <w:rPr>
          <w:sz w:val="22"/>
          <w:szCs w:val="22"/>
        </w:rPr>
      </w:pPr>
    </w:p>
    <w:p w:rsidR="00852BB5" w:rsidRDefault="00852BB5" w:rsidP="00852BB5">
      <w:pPr>
        <w:tabs>
          <w:tab w:val="left" w:pos="720"/>
          <w:tab w:val="right" w:pos="6660"/>
        </w:tabs>
        <w:ind w:right="29"/>
        <w:rPr>
          <w:sz w:val="22"/>
          <w:szCs w:val="22"/>
        </w:rPr>
      </w:pPr>
    </w:p>
    <w:p w:rsidR="00852BB5" w:rsidRDefault="00852BB5" w:rsidP="00852BB5">
      <w:pPr>
        <w:ind w:right="29"/>
        <w:rPr>
          <w:sz w:val="22"/>
          <w:szCs w:val="22"/>
        </w:rPr>
      </w:pPr>
    </w:p>
    <w:p w:rsidR="00852BB5" w:rsidRDefault="00852BB5" w:rsidP="00852BB5">
      <w:pPr>
        <w:ind w:left="360" w:hanging="360"/>
        <w:jc w:val="right"/>
        <w:rPr>
          <w:sz w:val="22"/>
          <w:szCs w:val="22"/>
        </w:rPr>
      </w:pPr>
      <w:r>
        <w:rPr>
          <w:sz w:val="20"/>
          <w:szCs w:val="20"/>
        </w:rPr>
        <w:t xml:space="preserve"> [54/416</w:t>
      </w:r>
      <w:r w:rsidRPr="004157F6">
        <w:rPr>
          <w:sz w:val="20"/>
          <w:szCs w:val="20"/>
        </w:rPr>
        <w:t>]</w:t>
      </w:r>
    </w:p>
    <w:p w:rsidR="00852BB5" w:rsidRDefault="00852BB5" w:rsidP="00852BB5">
      <w:pPr>
        <w:jc w:val="right"/>
        <w:rPr>
          <w:sz w:val="22"/>
          <w:szCs w:val="22"/>
        </w:rPr>
      </w:pPr>
    </w:p>
    <w:p w:rsidR="00852BB5" w:rsidRDefault="00852BB5" w:rsidP="00852BB5">
      <w:pPr>
        <w:jc w:val="right"/>
        <w:rPr>
          <w:b/>
          <w:bCs/>
        </w:rPr>
      </w:pPr>
    </w:p>
    <w:p w:rsidR="00852BB5" w:rsidRPr="00781FBE" w:rsidRDefault="00852BB5" w:rsidP="00852BB5">
      <w:pPr>
        <w:spacing w:line="360" w:lineRule="auto"/>
        <w:ind w:right="29"/>
        <w:rPr>
          <w:b/>
          <w:sz w:val="22"/>
          <w:szCs w:val="22"/>
        </w:rPr>
      </w:pPr>
      <w:r w:rsidRPr="00781FBE">
        <w:rPr>
          <w:sz w:val="22"/>
          <w:szCs w:val="22"/>
        </w:rPr>
        <w:t xml:space="preserve"> </w:t>
      </w:r>
    </w:p>
    <w:p w:rsidR="00852BB5" w:rsidRPr="004157F6" w:rsidRDefault="00852BB5" w:rsidP="00852BB5">
      <w:pPr>
        <w:tabs>
          <w:tab w:val="left" w:pos="6570"/>
          <w:tab w:val="left" w:pos="6660"/>
        </w:tabs>
        <w:ind w:right="29"/>
        <w:jc w:val="right"/>
        <w:rPr>
          <w:sz w:val="20"/>
          <w:szCs w:val="20"/>
        </w:rPr>
      </w:pPr>
    </w:p>
    <w:p w:rsidR="00852BB5" w:rsidRDefault="00852BB5" w:rsidP="00852BB5"/>
    <w:p w:rsidR="00852BB5" w:rsidRDefault="00852BB5" w:rsidP="00852BB5">
      <w:pPr>
        <w:jc w:val="right"/>
        <w:rPr>
          <w:sz w:val="22"/>
          <w:szCs w:val="22"/>
        </w:rPr>
      </w:pPr>
    </w:p>
    <w:p w:rsidR="00852BB5" w:rsidRDefault="00852BB5" w:rsidP="00852BB5">
      <w:pPr>
        <w:spacing w:line="360" w:lineRule="auto"/>
        <w:ind w:left="360" w:hanging="360"/>
        <w:rPr>
          <w:sz w:val="22"/>
          <w:szCs w:val="22"/>
        </w:rPr>
      </w:pPr>
      <w:r>
        <w:rPr>
          <w:sz w:val="22"/>
          <w:szCs w:val="22"/>
        </w:rPr>
        <w:t xml:space="preserve"> </w:t>
      </w:r>
    </w:p>
    <w:p w:rsidR="00852BB5" w:rsidRPr="006B371C" w:rsidRDefault="00852BB5" w:rsidP="00852BB5">
      <w:pPr>
        <w:rPr>
          <w:bCs/>
        </w:rPr>
      </w:pPr>
    </w:p>
    <w:p w:rsidR="00852BB5" w:rsidRDefault="00852BB5" w:rsidP="00852BB5">
      <w:pPr>
        <w:jc w:val="right"/>
        <w:rPr>
          <w:b/>
          <w:bCs/>
        </w:rPr>
      </w:pPr>
    </w:p>
    <w:p w:rsidR="00852BB5" w:rsidRDefault="00852BB5" w:rsidP="00852BB5">
      <w:pPr>
        <w:jc w:val="right"/>
        <w:rPr>
          <w:b/>
          <w:bCs/>
        </w:rPr>
      </w:pPr>
    </w:p>
    <w:p w:rsidR="00852BB5" w:rsidRDefault="00852BB5" w:rsidP="00852BB5">
      <w:pPr>
        <w:jc w:val="right"/>
        <w:rPr>
          <w:b/>
          <w:bCs/>
        </w:rPr>
      </w:pPr>
    </w:p>
    <w:p w:rsidR="00852BB5" w:rsidRDefault="00852BB5" w:rsidP="00852BB5">
      <w:pPr>
        <w:jc w:val="right"/>
        <w:rPr>
          <w:b/>
          <w:bCs/>
        </w:rPr>
      </w:pPr>
    </w:p>
    <w:p w:rsidR="00852BB5" w:rsidRDefault="00852BB5" w:rsidP="00852BB5">
      <w:pPr>
        <w:jc w:val="right"/>
        <w:rPr>
          <w:b/>
          <w:bCs/>
        </w:rPr>
      </w:pPr>
    </w:p>
    <w:p w:rsidR="00852BB5" w:rsidRDefault="00852BB5" w:rsidP="00852BB5">
      <w:pPr>
        <w:jc w:val="right"/>
        <w:rPr>
          <w:b/>
          <w:bCs/>
        </w:rPr>
      </w:pPr>
    </w:p>
    <w:p w:rsidR="00852BB5" w:rsidRDefault="00852BB5" w:rsidP="00852BB5">
      <w:pPr>
        <w:jc w:val="right"/>
        <w:rPr>
          <w:b/>
          <w:bCs/>
        </w:rPr>
      </w:pPr>
    </w:p>
    <w:p w:rsidR="00852BB5" w:rsidRDefault="00852BB5" w:rsidP="00852BB5">
      <w:pPr>
        <w:jc w:val="right"/>
        <w:rPr>
          <w:b/>
          <w:bCs/>
        </w:rPr>
      </w:pPr>
    </w:p>
    <w:p w:rsidR="00852BB5" w:rsidRDefault="00852BB5" w:rsidP="00852BB5">
      <w:pPr>
        <w:jc w:val="right"/>
        <w:rPr>
          <w:b/>
          <w:bCs/>
        </w:rPr>
      </w:pPr>
    </w:p>
    <w:p w:rsidR="00852BB5" w:rsidRDefault="00852BB5" w:rsidP="00852BB5">
      <w:pPr>
        <w:jc w:val="right"/>
        <w:rPr>
          <w:b/>
          <w:bCs/>
        </w:rPr>
      </w:pPr>
    </w:p>
    <w:p w:rsidR="00852BB5" w:rsidRDefault="00852BB5" w:rsidP="00852BB5">
      <w:pPr>
        <w:jc w:val="right"/>
        <w:rPr>
          <w:b/>
          <w:bCs/>
        </w:rPr>
      </w:pPr>
      <w:r>
        <w:rPr>
          <w:b/>
          <w:bCs/>
        </w:rPr>
        <w:lastRenderedPageBreak/>
        <w:t xml:space="preserve"> [Dec-16]</w:t>
      </w:r>
    </w:p>
    <w:p w:rsidR="00852BB5" w:rsidRPr="002C341A" w:rsidRDefault="00852BB5" w:rsidP="00852BB5">
      <w:pPr>
        <w:jc w:val="center"/>
        <w:rPr>
          <w:b/>
          <w:bCs/>
        </w:rPr>
      </w:pPr>
      <w:r w:rsidRPr="002C341A">
        <w:rPr>
          <w:b/>
          <w:bCs/>
        </w:rPr>
        <w:t xml:space="preserve"> [</w:t>
      </w:r>
      <w:r>
        <w:rPr>
          <w:b/>
          <w:bCs/>
        </w:rPr>
        <w:t>SDDCA-102</w:t>
      </w:r>
      <w:r w:rsidRPr="002C341A">
        <w:rPr>
          <w:b/>
          <w:bCs/>
        </w:rPr>
        <w:t>]</w:t>
      </w:r>
    </w:p>
    <w:p w:rsidR="00852BB5" w:rsidRDefault="00852BB5" w:rsidP="00852BB5">
      <w:pPr>
        <w:spacing w:line="360" w:lineRule="auto"/>
        <w:jc w:val="center"/>
        <w:rPr>
          <w:b/>
          <w:bCs/>
          <w:sz w:val="22"/>
          <w:szCs w:val="26"/>
        </w:rPr>
      </w:pPr>
      <w:r w:rsidRPr="000215D3">
        <w:rPr>
          <w:b/>
          <w:bCs/>
          <w:sz w:val="22"/>
          <w:szCs w:val="26"/>
        </w:rPr>
        <w:t>D</w:t>
      </w:r>
      <w:r>
        <w:rPr>
          <w:b/>
          <w:bCs/>
          <w:sz w:val="22"/>
          <w:szCs w:val="26"/>
        </w:rPr>
        <w:t>C</w:t>
      </w:r>
      <w:r w:rsidRPr="000215D3">
        <w:rPr>
          <w:b/>
          <w:bCs/>
          <w:sz w:val="22"/>
          <w:szCs w:val="26"/>
        </w:rPr>
        <w:t>A EXAMINATION</w:t>
      </w:r>
    </w:p>
    <w:p w:rsidR="00852BB5" w:rsidRPr="002C341A" w:rsidRDefault="00852BB5" w:rsidP="00852BB5">
      <w:pPr>
        <w:jc w:val="center"/>
        <w:rPr>
          <w:b/>
          <w:bCs/>
        </w:rPr>
      </w:pPr>
      <w:r>
        <w:rPr>
          <w:b/>
          <w:bCs/>
        </w:rPr>
        <w:t xml:space="preserve">C PROGRAMMING AND DATA STRUCTURES </w:t>
      </w:r>
    </w:p>
    <w:p w:rsidR="00852BB5" w:rsidRDefault="00852BB5" w:rsidP="00852BB5">
      <w:pPr>
        <w:spacing w:line="360" w:lineRule="auto"/>
        <w:jc w:val="center"/>
      </w:pPr>
      <w:r w:rsidRPr="00910978">
        <w:rPr>
          <w:sz w:val="20"/>
        </w:rPr>
        <w:t>(Effective f</w:t>
      </w:r>
      <w:r>
        <w:rPr>
          <w:sz w:val="20"/>
        </w:rPr>
        <w:t>o</w:t>
      </w:r>
      <w:r w:rsidRPr="00910978">
        <w:rPr>
          <w:sz w:val="20"/>
        </w:rPr>
        <w:t>r the admitted batch 2009-10)</w:t>
      </w:r>
    </w:p>
    <w:p w:rsidR="00852BB5" w:rsidRDefault="00852BB5" w:rsidP="00852BB5">
      <w:pPr>
        <w:rPr>
          <w:b/>
          <w:bCs/>
        </w:rPr>
      </w:pPr>
      <w:r>
        <w:rPr>
          <w:b/>
          <w:bCs/>
        </w:rPr>
        <w:t xml:space="preserve">Time: 3 Hours                                                            </w:t>
      </w:r>
      <w:proofErr w:type="spellStart"/>
      <w:r>
        <w:rPr>
          <w:b/>
          <w:bCs/>
        </w:rPr>
        <w:t>Max.Marks</w:t>
      </w:r>
      <w:proofErr w:type="spellEnd"/>
      <w:r>
        <w:rPr>
          <w:b/>
          <w:bCs/>
        </w:rPr>
        <w:t>: 70</w:t>
      </w:r>
    </w:p>
    <w:p w:rsidR="00852BB5" w:rsidRPr="00320D31" w:rsidRDefault="00852BB5" w:rsidP="00852BB5">
      <w:pPr>
        <w:rPr>
          <w:sz w:val="22"/>
          <w:szCs w:val="22"/>
        </w:rPr>
      </w:pPr>
      <w:r w:rsidRPr="00320D31">
        <w:rPr>
          <w:sz w:val="22"/>
          <w:szCs w:val="22"/>
        </w:rPr>
        <w:t>--------------------------------------------------------------------</w:t>
      </w:r>
      <w:r>
        <w:rPr>
          <w:sz w:val="22"/>
          <w:szCs w:val="22"/>
        </w:rPr>
        <w:t>---</w:t>
      </w:r>
      <w:r w:rsidRPr="00320D31">
        <w:rPr>
          <w:sz w:val="22"/>
          <w:szCs w:val="22"/>
        </w:rPr>
        <w:t>-------------------</w:t>
      </w:r>
      <w:r>
        <w:rPr>
          <w:sz w:val="22"/>
          <w:szCs w:val="22"/>
        </w:rPr>
        <w:t>-</w:t>
      </w:r>
      <w:r w:rsidRPr="00320D31">
        <w:rPr>
          <w:b/>
          <w:bCs/>
          <w:sz w:val="22"/>
          <w:szCs w:val="22"/>
        </w:rPr>
        <w:t>Instructions:</w:t>
      </w:r>
      <w:r>
        <w:rPr>
          <w:b/>
          <w:bCs/>
          <w:sz w:val="22"/>
          <w:szCs w:val="22"/>
        </w:rPr>
        <w:t xml:space="preserve">    </w:t>
      </w:r>
      <w:r w:rsidRPr="00320D31">
        <w:rPr>
          <w:sz w:val="22"/>
          <w:szCs w:val="22"/>
        </w:rPr>
        <w:t xml:space="preserve">All parts of the </w:t>
      </w:r>
      <w:r>
        <w:rPr>
          <w:sz w:val="22"/>
          <w:szCs w:val="22"/>
        </w:rPr>
        <w:t>section</w:t>
      </w:r>
      <w:r w:rsidRPr="00320D31">
        <w:rPr>
          <w:sz w:val="22"/>
          <w:szCs w:val="22"/>
        </w:rPr>
        <w:t xml:space="preserve"> must be answered in one place only.</w:t>
      </w:r>
    </w:p>
    <w:p w:rsidR="00852BB5" w:rsidRPr="00320D31" w:rsidRDefault="00852BB5" w:rsidP="00852BB5">
      <w:pPr>
        <w:rPr>
          <w:sz w:val="22"/>
          <w:szCs w:val="22"/>
        </w:rPr>
      </w:pPr>
      <w:r w:rsidRPr="00320D31">
        <w:rPr>
          <w:sz w:val="22"/>
          <w:szCs w:val="22"/>
        </w:rPr>
        <w:tab/>
        <w:t xml:space="preserve">     </w:t>
      </w:r>
      <w:r w:rsidRPr="00320D31">
        <w:rPr>
          <w:sz w:val="22"/>
          <w:szCs w:val="22"/>
        </w:rPr>
        <w:tab/>
        <w:t xml:space="preserve">Figures in the right hand margin indicate marks allotted. </w:t>
      </w:r>
    </w:p>
    <w:p w:rsidR="00852BB5" w:rsidRDefault="00852BB5" w:rsidP="00852BB5">
      <w:pPr>
        <w:spacing w:line="360" w:lineRule="auto"/>
      </w:pPr>
      <w:r w:rsidRPr="00320D31">
        <w:rPr>
          <w:sz w:val="22"/>
          <w:szCs w:val="22"/>
        </w:rPr>
        <w:t>-----------------------------------------------------------------------</w:t>
      </w:r>
      <w:r>
        <w:rPr>
          <w:sz w:val="22"/>
          <w:szCs w:val="22"/>
        </w:rPr>
        <w:t>----</w:t>
      </w:r>
      <w:r w:rsidRPr="00320D31">
        <w:rPr>
          <w:sz w:val="22"/>
          <w:szCs w:val="22"/>
        </w:rPr>
        <w:t>----------------</w:t>
      </w:r>
    </w:p>
    <w:p w:rsidR="00852BB5" w:rsidRPr="00781FBE" w:rsidRDefault="00852BB5" w:rsidP="00852BB5">
      <w:pPr>
        <w:spacing w:line="360" w:lineRule="auto"/>
        <w:jc w:val="center"/>
        <w:rPr>
          <w:b/>
          <w:bCs/>
          <w:sz w:val="22"/>
          <w:szCs w:val="22"/>
        </w:rPr>
      </w:pPr>
      <w:r w:rsidRPr="00781FBE">
        <w:rPr>
          <w:b/>
          <w:bCs/>
          <w:sz w:val="22"/>
          <w:szCs w:val="22"/>
        </w:rPr>
        <w:t xml:space="preserve">SECTION-A </w:t>
      </w:r>
    </w:p>
    <w:p w:rsidR="00852BB5" w:rsidRPr="00781FBE" w:rsidRDefault="00852BB5" w:rsidP="00852BB5">
      <w:pPr>
        <w:tabs>
          <w:tab w:val="left" w:pos="6660"/>
        </w:tabs>
        <w:spacing w:line="360" w:lineRule="auto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1.   Answer any </w:t>
      </w:r>
      <w:r w:rsidRPr="00CA7A7D">
        <w:rPr>
          <w:b/>
          <w:bCs/>
          <w:sz w:val="22"/>
          <w:szCs w:val="22"/>
        </w:rPr>
        <w:t>four</w:t>
      </w:r>
      <w:r w:rsidRPr="00781FBE">
        <w:rPr>
          <w:bCs/>
          <w:sz w:val="22"/>
          <w:szCs w:val="22"/>
        </w:rPr>
        <w:t xml:space="preserve"> of the following                                              (4x5=20)</w:t>
      </w:r>
    </w:p>
    <w:p w:rsidR="00852BB5" w:rsidRDefault="00852BB5" w:rsidP="00852BB5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a)</w:t>
      </w:r>
      <w:r>
        <w:rPr>
          <w:bCs/>
          <w:sz w:val="22"/>
          <w:szCs w:val="22"/>
        </w:rPr>
        <w:t xml:space="preserve">   Define Algorithm</w:t>
      </w:r>
    </w:p>
    <w:p w:rsidR="00852BB5" w:rsidRPr="00781FBE" w:rsidRDefault="00852BB5" w:rsidP="00852BB5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b)   </w:t>
      </w:r>
      <w:r>
        <w:rPr>
          <w:bCs/>
          <w:sz w:val="22"/>
          <w:szCs w:val="22"/>
        </w:rPr>
        <w:t xml:space="preserve">Explain </w:t>
      </w:r>
      <w:proofErr w:type="spellStart"/>
      <w:r>
        <w:rPr>
          <w:bCs/>
          <w:sz w:val="22"/>
          <w:szCs w:val="22"/>
        </w:rPr>
        <w:t>typedef</w:t>
      </w:r>
      <w:proofErr w:type="spellEnd"/>
      <w:r>
        <w:rPr>
          <w:bCs/>
          <w:sz w:val="22"/>
          <w:szCs w:val="22"/>
        </w:rPr>
        <w:t xml:space="preserve"> statement</w:t>
      </w:r>
    </w:p>
    <w:p w:rsidR="00852BB5" w:rsidRDefault="00852BB5" w:rsidP="00852BB5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c)   </w:t>
      </w:r>
      <w:r>
        <w:rPr>
          <w:bCs/>
          <w:sz w:val="22"/>
          <w:szCs w:val="22"/>
        </w:rPr>
        <w:t>Write differences between while and do-while loops</w:t>
      </w:r>
    </w:p>
    <w:p w:rsidR="00852BB5" w:rsidRPr="00781FBE" w:rsidRDefault="00852BB5" w:rsidP="00852BB5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d)   </w:t>
      </w:r>
      <w:r>
        <w:rPr>
          <w:bCs/>
          <w:sz w:val="22"/>
          <w:szCs w:val="22"/>
        </w:rPr>
        <w:t xml:space="preserve">What is Bit </w:t>
      </w:r>
      <w:proofErr w:type="gramStart"/>
      <w:r>
        <w:rPr>
          <w:bCs/>
          <w:sz w:val="22"/>
          <w:szCs w:val="22"/>
        </w:rPr>
        <w:t>Field.</w:t>
      </w:r>
      <w:proofErr w:type="gramEnd"/>
      <w:r>
        <w:rPr>
          <w:bCs/>
          <w:sz w:val="22"/>
          <w:szCs w:val="22"/>
        </w:rPr>
        <w:t xml:space="preserve"> </w:t>
      </w:r>
      <w:proofErr w:type="gramStart"/>
      <w:r>
        <w:rPr>
          <w:bCs/>
          <w:sz w:val="22"/>
          <w:szCs w:val="22"/>
        </w:rPr>
        <w:t>explain</w:t>
      </w:r>
      <w:proofErr w:type="gramEnd"/>
      <w:r>
        <w:rPr>
          <w:bCs/>
          <w:sz w:val="22"/>
          <w:szCs w:val="22"/>
        </w:rPr>
        <w:t xml:space="preserve"> with example</w:t>
      </w:r>
    </w:p>
    <w:p w:rsidR="00852BB5" w:rsidRDefault="00852BB5" w:rsidP="00852BB5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e)  </w:t>
      </w:r>
      <w:r>
        <w:rPr>
          <w:bCs/>
          <w:sz w:val="22"/>
          <w:szCs w:val="22"/>
        </w:rPr>
        <w:t xml:space="preserve"> Write an algorithm for Push operation in Stack</w:t>
      </w:r>
    </w:p>
    <w:p w:rsidR="00852BB5" w:rsidRPr="00781FBE" w:rsidRDefault="00852BB5" w:rsidP="00852BB5">
      <w:pPr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f)  </w:t>
      </w:r>
      <w:r>
        <w:rPr>
          <w:bCs/>
          <w:sz w:val="22"/>
          <w:szCs w:val="22"/>
        </w:rPr>
        <w:t xml:space="preserve"> Write applications of a Queue.</w:t>
      </w:r>
    </w:p>
    <w:p w:rsidR="00852BB5" w:rsidRPr="00781FBE" w:rsidRDefault="00852BB5" w:rsidP="00852BB5">
      <w:pPr>
        <w:spacing w:line="360" w:lineRule="auto"/>
        <w:ind w:right="227"/>
        <w:rPr>
          <w:bCs/>
          <w:sz w:val="22"/>
          <w:szCs w:val="22"/>
        </w:rPr>
      </w:pPr>
      <w:r w:rsidRPr="00781FBE">
        <w:rPr>
          <w:bCs/>
          <w:sz w:val="22"/>
          <w:szCs w:val="22"/>
        </w:rPr>
        <w:t xml:space="preserve">      g)  </w:t>
      </w:r>
      <w:proofErr w:type="gramStart"/>
      <w:r>
        <w:rPr>
          <w:bCs/>
          <w:sz w:val="22"/>
          <w:szCs w:val="22"/>
        </w:rPr>
        <w:t>how</w:t>
      </w:r>
      <w:proofErr w:type="gramEnd"/>
      <w:r>
        <w:rPr>
          <w:bCs/>
          <w:sz w:val="22"/>
          <w:szCs w:val="22"/>
        </w:rPr>
        <w:t xml:space="preserve"> to calculate time complexity for linear search</w:t>
      </w:r>
    </w:p>
    <w:p w:rsidR="00852BB5" w:rsidRPr="00781FBE" w:rsidRDefault="00852BB5" w:rsidP="00852BB5">
      <w:pPr>
        <w:ind w:right="227"/>
        <w:jc w:val="center"/>
        <w:rPr>
          <w:b/>
          <w:bCs/>
          <w:sz w:val="22"/>
          <w:szCs w:val="22"/>
        </w:rPr>
      </w:pPr>
      <w:r w:rsidRPr="00781FBE">
        <w:rPr>
          <w:b/>
          <w:bCs/>
          <w:sz w:val="22"/>
          <w:szCs w:val="22"/>
        </w:rPr>
        <w:t>SECTION-B</w:t>
      </w:r>
    </w:p>
    <w:p w:rsidR="00852BB5" w:rsidRPr="00781FBE" w:rsidRDefault="00852BB5" w:rsidP="00852BB5">
      <w:pPr>
        <w:spacing w:line="360" w:lineRule="auto"/>
        <w:ind w:right="29"/>
        <w:rPr>
          <w:bCs/>
          <w:sz w:val="22"/>
          <w:szCs w:val="22"/>
        </w:rPr>
      </w:pPr>
      <w:r w:rsidRPr="00781FBE">
        <w:rPr>
          <w:b/>
          <w:bCs/>
          <w:sz w:val="22"/>
          <w:szCs w:val="22"/>
        </w:rPr>
        <w:t xml:space="preserve">      </w:t>
      </w:r>
      <w:r w:rsidRPr="00781FBE">
        <w:rPr>
          <w:bCs/>
          <w:sz w:val="22"/>
          <w:szCs w:val="22"/>
        </w:rPr>
        <w:t xml:space="preserve">Answer all questions:          </w:t>
      </w:r>
      <w:r>
        <w:rPr>
          <w:bCs/>
          <w:sz w:val="22"/>
          <w:szCs w:val="22"/>
        </w:rPr>
        <w:tab/>
      </w:r>
      <w:r>
        <w:rPr>
          <w:bCs/>
          <w:sz w:val="22"/>
          <w:szCs w:val="22"/>
        </w:rPr>
        <w:tab/>
      </w:r>
      <w:r>
        <w:rPr>
          <w:bCs/>
          <w:sz w:val="22"/>
          <w:szCs w:val="22"/>
        </w:rPr>
        <w:tab/>
      </w:r>
      <w:r>
        <w:rPr>
          <w:bCs/>
          <w:sz w:val="22"/>
          <w:szCs w:val="22"/>
        </w:rPr>
        <w:tab/>
        <w:t xml:space="preserve">           (5×10= 50)</w:t>
      </w:r>
      <w:r w:rsidRPr="00781FBE">
        <w:rPr>
          <w:bCs/>
          <w:sz w:val="22"/>
          <w:szCs w:val="22"/>
        </w:rPr>
        <w:t xml:space="preserve">                                             </w:t>
      </w:r>
    </w:p>
    <w:p w:rsidR="00852BB5" w:rsidRPr="00781FBE" w:rsidRDefault="00852BB5" w:rsidP="00852BB5">
      <w:pPr>
        <w:tabs>
          <w:tab w:val="left" w:pos="6660"/>
        </w:tabs>
        <w:spacing w:line="360" w:lineRule="auto"/>
        <w:ind w:right="29"/>
        <w:rPr>
          <w:b/>
          <w:sz w:val="22"/>
          <w:szCs w:val="22"/>
        </w:rPr>
      </w:pPr>
      <w:r w:rsidRPr="00781FBE">
        <w:rPr>
          <w:sz w:val="22"/>
          <w:szCs w:val="22"/>
        </w:rPr>
        <w:t xml:space="preserve">2.   </w:t>
      </w:r>
      <w:proofErr w:type="gramStart"/>
      <w:r w:rsidRPr="00781FBE">
        <w:rPr>
          <w:sz w:val="22"/>
          <w:szCs w:val="22"/>
        </w:rPr>
        <w:t>a</w:t>
      </w:r>
      <w:r>
        <w:rPr>
          <w:sz w:val="22"/>
          <w:szCs w:val="22"/>
        </w:rPr>
        <w:t xml:space="preserve"> )</w:t>
      </w:r>
      <w:proofErr w:type="gramEnd"/>
      <w:r>
        <w:rPr>
          <w:sz w:val="22"/>
          <w:szCs w:val="22"/>
        </w:rPr>
        <w:t xml:space="preserve"> Explain operators in C with Examples</w:t>
      </w:r>
    </w:p>
    <w:p w:rsidR="00852BB5" w:rsidRPr="009766E9" w:rsidRDefault="00852BB5" w:rsidP="00852BB5">
      <w:pPr>
        <w:spacing w:line="360" w:lineRule="auto"/>
        <w:ind w:right="227"/>
        <w:jc w:val="center"/>
        <w:rPr>
          <w:b/>
          <w:sz w:val="22"/>
          <w:szCs w:val="22"/>
        </w:rPr>
      </w:pPr>
      <w:r w:rsidRPr="009766E9">
        <w:rPr>
          <w:b/>
          <w:sz w:val="22"/>
          <w:szCs w:val="22"/>
        </w:rPr>
        <w:t>OR</w:t>
      </w:r>
    </w:p>
    <w:p w:rsidR="00852BB5" w:rsidRDefault="00852BB5" w:rsidP="00852BB5">
      <w:pPr>
        <w:ind w:right="227"/>
        <w:rPr>
          <w:sz w:val="22"/>
          <w:szCs w:val="22"/>
        </w:rPr>
      </w:pPr>
      <w:r>
        <w:rPr>
          <w:sz w:val="22"/>
          <w:szCs w:val="22"/>
        </w:rPr>
        <w:t xml:space="preserve">      b)  (</w:t>
      </w:r>
      <w:proofErr w:type="spellStart"/>
      <w:proofErr w:type="gramStart"/>
      <w:r>
        <w:rPr>
          <w:sz w:val="22"/>
          <w:szCs w:val="22"/>
        </w:rPr>
        <w:t>i</w:t>
      </w:r>
      <w:proofErr w:type="spellEnd"/>
      <w:proofErr w:type="gramEnd"/>
      <w:r>
        <w:rPr>
          <w:sz w:val="22"/>
          <w:szCs w:val="22"/>
        </w:rPr>
        <w:t>) What is an Identifier?  List out the rules of Identifiers</w:t>
      </w:r>
    </w:p>
    <w:p w:rsidR="00852BB5" w:rsidRPr="0060223E" w:rsidRDefault="00852BB5" w:rsidP="00852BB5">
      <w:pPr>
        <w:ind w:right="227"/>
        <w:rPr>
          <w:b/>
          <w:bCs/>
          <w:sz w:val="18"/>
          <w:szCs w:val="18"/>
        </w:rPr>
      </w:pPr>
      <w:r>
        <w:rPr>
          <w:sz w:val="22"/>
          <w:szCs w:val="22"/>
        </w:rPr>
        <w:t xml:space="preserve">           (ii) Explain Enumerated data type with an example </w:t>
      </w:r>
      <w:r>
        <w:rPr>
          <w:sz w:val="22"/>
          <w:szCs w:val="22"/>
        </w:rPr>
        <w:br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  <w:r>
        <w:rPr>
          <w:sz w:val="22"/>
          <w:szCs w:val="22"/>
        </w:rPr>
        <w:tab/>
        <w:t xml:space="preserve">       </w:t>
      </w:r>
    </w:p>
    <w:p w:rsidR="00852BB5" w:rsidRDefault="00852BB5" w:rsidP="00852BB5">
      <w:pPr>
        <w:spacing w:line="360" w:lineRule="auto"/>
        <w:ind w:left="360" w:hanging="360"/>
        <w:rPr>
          <w:sz w:val="22"/>
          <w:szCs w:val="22"/>
        </w:rPr>
      </w:pPr>
      <w:r>
        <w:rPr>
          <w:sz w:val="22"/>
          <w:szCs w:val="22"/>
        </w:rPr>
        <w:t xml:space="preserve">3.   </w:t>
      </w:r>
      <w:proofErr w:type="gramStart"/>
      <w:r>
        <w:rPr>
          <w:sz w:val="22"/>
          <w:szCs w:val="22"/>
        </w:rPr>
        <w:t>a</w:t>
      </w:r>
      <w:proofErr w:type="gramEnd"/>
      <w:r>
        <w:rPr>
          <w:sz w:val="22"/>
          <w:szCs w:val="22"/>
        </w:rPr>
        <w:t>)   Discuss in detail about control structures</w:t>
      </w:r>
    </w:p>
    <w:p w:rsidR="00852BB5" w:rsidRDefault="00852BB5" w:rsidP="00852BB5">
      <w:pPr>
        <w:tabs>
          <w:tab w:val="num" w:pos="0"/>
        </w:tabs>
        <w:spacing w:line="360" w:lineRule="auto"/>
        <w:ind w:right="227"/>
        <w:jc w:val="center"/>
        <w:rPr>
          <w:b/>
          <w:bCs/>
          <w:sz w:val="22"/>
          <w:szCs w:val="22"/>
        </w:rPr>
      </w:pPr>
      <w:r>
        <w:rPr>
          <w:sz w:val="22"/>
          <w:szCs w:val="22"/>
        </w:rPr>
        <w:t xml:space="preserve">   </w:t>
      </w:r>
      <w:r>
        <w:rPr>
          <w:b/>
          <w:bCs/>
          <w:sz w:val="22"/>
          <w:szCs w:val="22"/>
        </w:rPr>
        <w:t>OR</w:t>
      </w:r>
    </w:p>
    <w:p w:rsidR="00852BB5" w:rsidRDefault="00852BB5" w:rsidP="00852BB5">
      <w:pPr>
        <w:ind w:right="22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b)   Write an algorithm and C Program to check given number is   </w:t>
      </w:r>
    </w:p>
    <w:p w:rsidR="00852BB5" w:rsidRDefault="00852BB5" w:rsidP="00852BB5">
      <w:pPr>
        <w:ind w:right="227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            </w:t>
      </w:r>
      <w:proofErr w:type="gramStart"/>
      <w:r>
        <w:rPr>
          <w:sz w:val="22"/>
          <w:szCs w:val="22"/>
        </w:rPr>
        <w:t>prime</w:t>
      </w:r>
      <w:proofErr w:type="gramEnd"/>
      <w:r>
        <w:rPr>
          <w:sz w:val="22"/>
          <w:szCs w:val="22"/>
        </w:rPr>
        <w:t xml:space="preserve"> or not</w:t>
      </w:r>
    </w:p>
    <w:p w:rsidR="00852BB5" w:rsidRDefault="00852BB5" w:rsidP="00852BB5">
      <w:pPr>
        <w:ind w:right="227"/>
        <w:rPr>
          <w:sz w:val="22"/>
          <w:szCs w:val="22"/>
        </w:rPr>
      </w:pPr>
    </w:p>
    <w:p w:rsidR="00DA06BF" w:rsidRDefault="00852BB5" w:rsidP="00462E21">
      <w:pPr>
        <w:ind w:right="227"/>
        <w:rPr>
          <w:sz w:val="22"/>
          <w:szCs w:val="22"/>
        </w:rPr>
      </w:pPr>
      <w:r>
        <w:rPr>
          <w:sz w:val="22"/>
          <w:szCs w:val="22"/>
        </w:rPr>
        <w:t xml:space="preserve">4.   </w:t>
      </w:r>
      <w:proofErr w:type="gramStart"/>
      <w:r>
        <w:rPr>
          <w:sz w:val="22"/>
          <w:szCs w:val="22"/>
        </w:rPr>
        <w:t>a</w:t>
      </w:r>
      <w:proofErr w:type="gramEnd"/>
      <w:r>
        <w:rPr>
          <w:sz w:val="22"/>
          <w:szCs w:val="22"/>
        </w:rPr>
        <w:t xml:space="preserve">)   Write about 2-dimensional arrays  and implement it  in matrix </w:t>
      </w:r>
      <w:r>
        <w:rPr>
          <w:sz w:val="22"/>
          <w:szCs w:val="22"/>
        </w:rPr>
        <w:tab/>
        <w:t xml:space="preserve">addition program        </w:t>
      </w:r>
    </w:p>
    <w:sectPr w:rsidR="00DA06BF" w:rsidSect="003E021B">
      <w:pgSz w:w="8417" w:h="11909" w:orient="landscape" w:code="9"/>
      <w:pgMar w:top="720" w:right="864" w:bottom="432" w:left="864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65F78"/>
    <w:multiLevelType w:val="hybridMultilevel"/>
    <w:tmpl w:val="219485C0"/>
    <w:lvl w:ilvl="0" w:tplc="1D824E4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1">
    <w:nsid w:val="0B782CCF"/>
    <w:multiLevelType w:val="hybridMultilevel"/>
    <w:tmpl w:val="25187BAE"/>
    <w:lvl w:ilvl="0" w:tplc="9AFA075E">
      <w:start w:val="2"/>
      <w:numFmt w:val="lowerLetter"/>
      <w:lvlText w:val="%1)"/>
      <w:lvlJc w:val="left"/>
      <w:pPr>
        <w:tabs>
          <w:tab w:val="num" w:pos="705"/>
        </w:tabs>
        <w:ind w:left="705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  <w:rPr>
        <w:rFonts w:cs="Times New Roman"/>
      </w:rPr>
    </w:lvl>
  </w:abstractNum>
  <w:abstractNum w:abstractNumId="2">
    <w:nsid w:val="0DBF0D61"/>
    <w:multiLevelType w:val="hybridMultilevel"/>
    <w:tmpl w:val="DDBE536A"/>
    <w:lvl w:ilvl="0" w:tplc="B60EBB52">
      <w:start w:val="2"/>
      <w:numFmt w:val="lowerLetter"/>
      <w:lvlText w:val="%1)"/>
      <w:lvlJc w:val="left"/>
      <w:pPr>
        <w:tabs>
          <w:tab w:val="num" w:pos="705"/>
        </w:tabs>
        <w:ind w:left="705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  <w:rPr>
        <w:rFonts w:cs="Times New Roman"/>
      </w:rPr>
    </w:lvl>
  </w:abstractNum>
  <w:abstractNum w:abstractNumId="3">
    <w:nsid w:val="16CC3C78"/>
    <w:multiLevelType w:val="hybridMultilevel"/>
    <w:tmpl w:val="DE5E36F0"/>
    <w:lvl w:ilvl="0" w:tplc="0F58E23C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4">
    <w:nsid w:val="19EE6B58"/>
    <w:multiLevelType w:val="hybridMultilevel"/>
    <w:tmpl w:val="EA820A4A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1ABC54E0"/>
    <w:multiLevelType w:val="hybridMultilevel"/>
    <w:tmpl w:val="3848AE8C"/>
    <w:lvl w:ilvl="0" w:tplc="B89A6064">
      <w:start w:val="5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6">
    <w:nsid w:val="1CED764D"/>
    <w:multiLevelType w:val="hybridMultilevel"/>
    <w:tmpl w:val="56B4AA5E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>
    <w:nsid w:val="1DAB51E5"/>
    <w:multiLevelType w:val="hybridMultilevel"/>
    <w:tmpl w:val="A3BE63CC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1ED87BB4"/>
    <w:multiLevelType w:val="hybridMultilevel"/>
    <w:tmpl w:val="EDDCD618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9">
    <w:nsid w:val="25A85AAA"/>
    <w:multiLevelType w:val="hybridMultilevel"/>
    <w:tmpl w:val="4254156C"/>
    <w:lvl w:ilvl="0" w:tplc="654C993C">
      <w:start w:val="10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10">
    <w:nsid w:val="27715A2A"/>
    <w:multiLevelType w:val="hybridMultilevel"/>
    <w:tmpl w:val="386603A4"/>
    <w:lvl w:ilvl="0" w:tplc="74AC8ED6">
      <w:start w:val="2"/>
      <w:numFmt w:val="lowerLetter"/>
      <w:lvlText w:val="%1)"/>
      <w:lvlJc w:val="left"/>
      <w:pPr>
        <w:tabs>
          <w:tab w:val="num" w:pos="1095"/>
        </w:tabs>
        <w:ind w:left="1095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  <w:rPr>
        <w:rFonts w:cs="Times New Roman"/>
      </w:rPr>
    </w:lvl>
  </w:abstractNum>
  <w:abstractNum w:abstractNumId="11">
    <w:nsid w:val="2A6938A4"/>
    <w:multiLevelType w:val="hybridMultilevel"/>
    <w:tmpl w:val="4F70C9EE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2">
    <w:nsid w:val="31320852"/>
    <w:multiLevelType w:val="hybridMultilevel"/>
    <w:tmpl w:val="3C66A48E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>
    <w:nsid w:val="32A07479"/>
    <w:multiLevelType w:val="hybridMultilevel"/>
    <w:tmpl w:val="0EEAAA38"/>
    <w:lvl w:ilvl="0" w:tplc="8B803D46">
      <w:start w:val="2"/>
      <w:numFmt w:val="lowerLetter"/>
      <w:lvlText w:val="%1)"/>
      <w:lvlJc w:val="left"/>
      <w:pPr>
        <w:tabs>
          <w:tab w:val="num" w:pos="1095"/>
        </w:tabs>
        <w:ind w:left="1095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15"/>
        </w:tabs>
        <w:ind w:left="181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35"/>
        </w:tabs>
        <w:ind w:left="253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55"/>
        </w:tabs>
        <w:ind w:left="325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75"/>
        </w:tabs>
        <w:ind w:left="397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95"/>
        </w:tabs>
        <w:ind w:left="469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15"/>
        </w:tabs>
        <w:ind w:left="541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35"/>
        </w:tabs>
        <w:ind w:left="613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55"/>
        </w:tabs>
        <w:ind w:left="6855" w:hanging="180"/>
      </w:pPr>
      <w:rPr>
        <w:rFonts w:cs="Times New Roman"/>
      </w:rPr>
    </w:lvl>
  </w:abstractNum>
  <w:abstractNum w:abstractNumId="14">
    <w:nsid w:val="32BE5993"/>
    <w:multiLevelType w:val="hybridMultilevel"/>
    <w:tmpl w:val="4C78EFBA"/>
    <w:lvl w:ilvl="0" w:tplc="9262577A">
      <w:start w:val="2"/>
      <w:numFmt w:val="lowerLetter"/>
      <w:lvlText w:val="%1)"/>
      <w:lvlJc w:val="left"/>
      <w:pPr>
        <w:tabs>
          <w:tab w:val="num" w:pos="765"/>
        </w:tabs>
        <w:ind w:left="765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  <w:rPr>
        <w:rFonts w:cs="Times New Roman"/>
      </w:rPr>
    </w:lvl>
  </w:abstractNum>
  <w:abstractNum w:abstractNumId="15">
    <w:nsid w:val="391941AF"/>
    <w:multiLevelType w:val="hybridMultilevel"/>
    <w:tmpl w:val="75640312"/>
    <w:lvl w:ilvl="0" w:tplc="7A8255D0">
      <w:start w:val="2"/>
      <w:numFmt w:val="bullet"/>
      <w:lvlText w:val=""/>
      <w:lvlJc w:val="left"/>
      <w:pPr>
        <w:ind w:left="2985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73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8025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8745" w:hanging="360"/>
      </w:pPr>
      <w:rPr>
        <w:rFonts w:ascii="Wingdings" w:hAnsi="Wingdings" w:hint="default"/>
      </w:rPr>
    </w:lvl>
  </w:abstractNum>
  <w:abstractNum w:abstractNumId="16">
    <w:nsid w:val="3B557C84"/>
    <w:multiLevelType w:val="hybridMultilevel"/>
    <w:tmpl w:val="2D9AB6D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7">
    <w:nsid w:val="3CEB4D28"/>
    <w:multiLevelType w:val="hybridMultilevel"/>
    <w:tmpl w:val="62A6084A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8">
    <w:nsid w:val="3CFB3980"/>
    <w:multiLevelType w:val="hybridMultilevel"/>
    <w:tmpl w:val="EB3E6212"/>
    <w:lvl w:ilvl="0" w:tplc="97F0715A">
      <w:start w:val="2"/>
      <w:numFmt w:val="lowerLetter"/>
      <w:lvlText w:val="%1)"/>
      <w:lvlJc w:val="left"/>
      <w:pPr>
        <w:tabs>
          <w:tab w:val="num" w:pos="645"/>
        </w:tabs>
        <w:ind w:left="645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  <w:rPr>
        <w:rFonts w:cs="Times New Roman"/>
      </w:rPr>
    </w:lvl>
  </w:abstractNum>
  <w:abstractNum w:abstractNumId="19">
    <w:nsid w:val="3DFB746B"/>
    <w:multiLevelType w:val="hybridMultilevel"/>
    <w:tmpl w:val="2E083E7C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0">
    <w:nsid w:val="47066C0F"/>
    <w:multiLevelType w:val="hybridMultilevel"/>
    <w:tmpl w:val="70C84B82"/>
    <w:lvl w:ilvl="0" w:tplc="95463A28">
      <w:start w:val="3"/>
      <w:numFmt w:val="lowerLetter"/>
      <w:lvlText w:val="%1)"/>
      <w:lvlJc w:val="left"/>
      <w:pPr>
        <w:tabs>
          <w:tab w:val="num" w:pos="960"/>
        </w:tabs>
        <w:ind w:left="960" w:hanging="48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  <w:rPr>
        <w:rFonts w:cs="Times New Roman"/>
      </w:rPr>
    </w:lvl>
  </w:abstractNum>
  <w:abstractNum w:abstractNumId="21">
    <w:nsid w:val="47B23CBD"/>
    <w:multiLevelType w:val="hybridMultilevel"/>
    <w:tmpl w:val="F5FC8BF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>
    <w:nsid w:val="48C031D2"/>
    <w:multiLevelType w:val="hybridMultilevel"/>
    <w:tmpl w:val="0FD00A48"/>
    <w:lvl w:ilvl="0" w:tplc="E8F6CC1E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3">
    <w:nsid w:val="53495117"/>
    <w:multiLevelType w:val="hybridMultilevel"/>
    <w:tmpl w:val="CE8ECA62"/>
    <w:lvl w:ilvl="0" w:tplc="8DE4FBF6">
      <w:start w:val="2"/>
      <w:numFmt w:val="lowerLetter"/>
      <w:lvlText w:val="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785"/>
        </w:tabs>
        <w:ind w:left="178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505"/>
        </w:tabs>
        <w:ind w:left="250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225"/>
        </w:tabs>
        <w:ind w:left="322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945"/>
        </w:tabs>
        <w:ind w:left="394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665"/>
        </w:tabs>
        <w:ind w:left="466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385"/>
        </w:tabs>
        <w:ind w:left="538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6105"/>
        </w:tabs>
        <w:ind w:left="610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825"/>
        </w:tabs>
        <w:ind w:left="6825" w:hanging="180"/>
      </w:pPr>
      <w:rPr>
        <w:rFonts w:cs="Times New Roman"/>
      </w:rPr>
    </w:lvl>
  </w:abstractNum>
  <w:abstractNum w:abstractNumId="24">
    <w:nsid w:val="56DB62A5"/>
    <w:multiLevelType w:val="hybridMultilevel"/>
    <w:tmpl w:val="EB8E5646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5">
    <w:nsid w:val="5D9F70E7"/>
    <w:multiLevelType w:val="hybridMultilevel"/>
    <w:tmpl w:val="A4C48522"/>
    <w:lvl w:ilvl="0" w:tplc="291A38DC">
      <w:start w:val="2"/>
      <w:numFmt w:val="lowerLetter"/>
      <w:lvlText w:val="%1)"/>
      <w:lvlJc w:val="left"/>
      <w:pPr>
        <w:tabs>
          <w:tab w:val="num" w:pos="705"/>
        </w:tabs>
        <w:ind w:left="705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25"/>
        </w:tabs>
        <w:ind w:left="1425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45"/>
        </w:tabs>
        <w:ind w:left="2145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65"/>
        </w:tabs>
        <w:ind w:left="2865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585"/>
        </w:tabs>
        <w:ind w:left="3585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05"/>
        </w:tabs>
        <w:ind w:left="4305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25"/>
        </w:tabs>
        <w:ind w:left="5025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45"/>
        </w:tabs>
        <w:ind w:left="5745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65"/>
        </w:tabs>
        <w:ind w:left="6465" w:hanging="180"/>
      </w:pPr>
      <w:rPr>
        <w:rFonts w:cs="Times New Roman"/>
      </w:rPr>
    </w:lvl>
  </w:abstractNum>
  <w:abstractNum w:abstractNumId="26">
    <w:nsid w:val="5F185D48"/>
    <w:multiLevelType w:val="hybridMultilevel"/>
    <w:tmpl w:val="8F0E8B8C"/>
    <w:lvl w:ilvl="0" w:tplc="8E361B1E">
      <w:start w:val="8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  <w:rPr>
        <w:rFonts w:cs="Times New Roman"/>
      </w:rPr>
    </w:lvl>
  </w:abstractNum>
  <w:abstractNum w:abstractNumId="27">
    <w:nsid w:val="671149C2"/>
    <w:multiLevelType w:val="hybridMultilevel"/>
    <w:tmpl w:val="B11E6AC6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0"/>
  </w:num>
  <w:num w:numId="2">
    <w:abstractNumId w:val="5"/>
  </w:num>
  <w:num w:numId="3">
    <w:abstractNumId w:val="26"/>
  </w:num>
  <w:num w:numId="4">
    <w:abstractNumId w:val="9"/>
  </w:num>
  <w:num w:numId="5">
    <w:abstractNumId w:val="18"/>
  </w:num>
  <w:num w:numId="6">
    <w:abstractNumId w:val="25"/>
  </w:num>
  <w:num w:numId="7">
    <w:abstractNumId w:val="16"/>
  </w:num>
  <w:num w:numId="8">
    <w:abstractNumId w:val="12"/>
  </w:num>
  <w:num w:numId="9">
    <w:abstractNumId w:val="21"/>
  </w:num>
  <w:num w:numId="10">
    <w:abstractNumId w:val="17"/>
  </w:num>
  <w:num w:numId="11">
    <w:abstractNumId w:val="0"/>
  </w:num>
  <w:num w:numId="12">
    <w:abstractNumId w:val="23"/>
  </w:num>
  <w:num w:numId="13">
    <w:abstractNumId w:val="3"/>
  </w:num>
  <w:num w:numId="14">
    <w:abstractNumId w:val="14"/>
  </w:num>
  <w:num w:numId="15">
    <w:abstractNumId w:val="10"/>
  </w:num>
  <w:num w:numId="16">
    <w:abstractNumId w:val="22"/>
  </w:num>
  <w:num w:numId="17">
    <w:abstractNumId w:val="13"/>
  </w:num>
  <w:num w:numId="18">
    <w:abstractNumId w:val="24"/>
  </w:num>
  <w:num w:numId="19">
    <w:abstractNumId w:val="8"/>
  </w:num>
  <w:num w:numId="20">
    <w:abstractNumId w:val="1"/>
  </w:num>
  <w:num w:numId="21">
    <w:abstractNumId w:val="4"/>
  </w:num>
  <w:num w:numId="22">
    <w:abstractNumId w:val="6"/>
  </w:num>
  <w:num w:numId="23">
    <w:abstractNumId w:val="11"/>
  </w:num>
  <w:num w:numId="24">
    <w:abstractNumId w:val="7"/>
  </w:num>
  <w:num w:numId="25">
    <w:abstractNumId w:val="2"/>
  </w:num>
  <w:num w:numId="26">
    <w:abstractNumId w:val="19"/>
  </w:num>
  <w:num w:numId="27">
    <w:abstractNumId w:val="27"/>
  </w:num>
  <w:num w:numId="28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doNotTrackMoves/>
  <w:defaultTabStop w:val="720"/>
  <w:doNotHyphenateCaps/>
  <w:characterSpacingControl w:val="doNotCompress"/>
  <w:printTwoOnOne/>
  <w:doNotValidateAgainstSchema/>
  <w:doNotDemarcateInvalidXml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41B61"/>
    <w:rsid w:val="00007A99"/>
    <w:rsid w:val="0001494F"/>
    <w:rsid w:val="000215B7"/>
    <w:rsid w:val="000215D3"/>
    <w:rsid w:val="00025CD3"/>
    <w:rsid w:val="000305DD"/>
    <w:rsid w:val="00030A2F"/>
    <w:rsid w:val="00031437"/>
    <w:rsid w:val="000319CD"/>
    <w:rsid w:val="000330A1"/>
    <w:rsid w:val="000407AD"/>
    <w:rsid w:val="00042555"/>
    <w:rsid w:val="00045605"/>
    <w:rsid w:val="00056140"/>
    <w:rsid w:val="00057FB2"/>
    <w:rsid w:val="00060425"/>
    <w:rsid w:val="000645D8"/>
    <w:rsid w:val="000649C8"/>
    <w:rsid w:val="0006683E"/>
    <w:rsid w:val="0007254B"/>
    <w:rsid w:val="00076D6E"/>
    <w:rsid w:val="00077A3F"/>
    <w:rsid w:val="000A0ADF"/>
    <w:rsid w:val="000A1CD2"/>
    <w:rsid w:val="000A4BA0"/>
    <w:rsid w:val="000A4DAB"/>
    <w:rsid w:val="000A682F"/>
    <w:rsid w:val="000B0C48"/>
    <w:rsid w:val="000B59DB"/>
    <w:rsid w:val="000C58C3"/>
    <w:rsid w:val="000D0428"/>
    <w:rsid w:val="000D4F1D"/>
    <w:rsid w:val="000E34EF"/>
    <w:rsid w:val="000E48C8"/>
    <w:rsid w:val="0010019C"/>
    <w:rsid w:val="00101E6B"/>
    <w:rsid w:val="00112415"/>
    <w:rsid w:val="00114D0A"/>
    <w:rsid w:val="001160AB"/>
    <w:rsid w:val="0011764E"/>
    <w:rsid w:val="00124866"/>
    <w:rsid w:val="00132FCD"/>
    <w:rsid w:val="00136842"/>
    <w:rsid w:val="001372AC"/>
    <w:rsid w:val="001429F0"/>
    <w:rsid w:val="001446DD"/>
    <w:rsid w:val="00144BAE"/>
    <w:rsid w:val="00146A89"/>
    <w:rsid w:val="00151106"/>
    <w:rsid w:val="001577BA"/>
    <w:rsid w:val="00160935"/>
    <w:rsid w:val="0017039B"/>
    <w:rsid w:val="001743F8"/>
    <w:rsid w:val="00174C97"/>
    <w:rsid w:val="001760FB"/>
    <w:rsid w:val="001771A6"/>
    <w:rsid w:val="00181C50"/>
    <w:rsid w:val="0018558E"/>
    <w:rsid w:val="00186971"/>
    <w:rsid w:val="00191898"/>
    <w:rsid w:val="0019340D"/>
    <w:rsid w:val="00194C9A"/>
    <w:rsid w:val="00194D2B"/>
    <w:rsid w:val="00195AC5"/>
    <w:rsid w:val="001A1849"/>
    <w:rsid w:val="001A2AA6"/>
    <w:rsid w:val="001A4AC5"/>
    <w:rsid w:val="001A5275"/>
    <w:rsid w:val="001A5A6C"/>
    <w:rsid w:val="001B3AF7"/>
    <w:rsid w:val="001B42E1"/>
    <w:rsid w:val="001B4794"/>
    <w:rsid w:val="001C03F2"/>
    <w:rsid w:val="001C6D89"/>
    <w:rsid w:val="001C73E7"/>
    <w:rsid w:val="001D2550"/>
    <w:rsid w:val="001D262F"/>
    <w:rsid w:val="001D426F"/>
    <w:rsid w:val="001E4BA8"/>
    <w:rsid w:val="001F3B93"/>
    <w:rsid w:val="001F4A27"/>
    <w:rsid w:val="001F649C"/>
    <w:rsid w:val="0020376C"/>
    <w:rsid w:val="00204984"/>
    <w:rsid w:val="002074EC"/>
    <w:rsid w:val="00212A72"/>
    <w:rsid w:val="0021538F"/>
    <w:rsid w:val="00220FB1"/>
    <w:rsid w:val="002220E8"/>
    <w:rsid w:val="00225D82"/>
    <w:rsid w:val="0022661E"/>
    <w:rsid w:val="002272C1"/>
    <w:rsid w:val="00230F6A"/>
    <w:rsid w:val="002432AE"/>
    <w:rsid w:val="00244256"/>
    <w:rsid w:val="002470AC"/>
    <w:rsid w:val="00247CE5"/>
    <w:rsid w:val="0025161B"/>
    <w:rsid w:val="00252140"/>
    <w:rsid w:val="00252EB6"/>
    <w:rsid w:val="00255CB9"/>
    <w:rsid w:val="00266308"/>
    <w:rsid w:val="00280A90"/>
    <w:rsid w:val="00280FDC"/>
    <w:rsid w:val="0028343E"/>
    <w:rsid w:val="0029415B"/>
    <w:rsid w:val="002A3ABE"/>
    <w:rsid w:val="002A424B"/>
    <w:rsid w:val="002A5275"/>
    <w:rsid w:val="002A6EDD"/>
    <w:rsid w:val="002B3E8B"/>
    <w:rsid w:val="002C27B7"/>
    <w:rsid w:val="002C341A"/>
    <w:rsid w:val="002C5876"/>
    <w:rsid w:val="002C6417"/>
    <w:rsid w:val="002D4777"/>
    <w:rsid w:val="002F1495"/>
    <w:rsid w:val="002F1C0F"/>
    <w:rsid w:val="002F4280"/>
    <w:rsid w:val="002F58D8"/>
    <w:rsid w:val="002F675C"/>
    <w:rsid w:val="002F7A2B"/>
    <w:rsid w:val="00301147"/>
    <w:rsid w:val="00305147"/>
    <w:rsid w:val="00312B05"/>
    <w:rsid w:val="00316397"/>
    <w:rsid w:val="00320D31"/>
    <w:rsid w:val="0032175A"/>
    <w:rsid w:val="00321F84"/>
    <w:rsid w:val="00322993"/>
    <w:rsid w:val="0032336D"/>
    <w:rsid w:val="00323E21"/>
    <w:rsid w:val="00332C39"/>
    <w:rsid w:val="00333EB0"/>
    <w:rsid w:val="00341B61"/>
    <w:rsid w:val="0034395C"/>
    <w:rsid w:val="00344804"/>
    <w:rsid w:val="00347D5E"/>
    <w:rsid w:val="00352444"/>
    <w:rsid w:val="003719EC"/>
    <w:rsid w:val="0037678A"/>
    <w:rsid w:val="003772DC"/>
    <w:rsid w:val="00381D51"/>
    <w:rsid w:val="00382ED1"/>
    <w:rsid w:val="00393EFC"/>
    <w:rsid w:val="003945BC"/>
    <w:rsid w:val="003946B6"/>
    <w:rsid w:val="00395CB8"/>
    <w:rsid w:val="003A07C5"/>
    <w:rsid w:val="003A238C"/>
    <w:rsid w:val="003A6342"/>
    <w:rsid w:val="003A778B"/>
    <w:rsid w:val="003B267A"/>
    <w:rsid w:val="003B3B90"/>
    <w:rsid w:val="003B59B4"/>
    <w:rsid w:val="003C0737"/>
    <w:rsid w:val="003C0B4A"/>
    <w:rsid w:val="003C3443"/>
    <w:rsid w:val="003C55D6"/>
    <w:rsid w:val="003C7AB4"/>
    <w:rsid w:val="003D3E8B"/>
    <w:rsid w:val="003E021B"/>
    <w:rsid w:val="003E0A39"/>
    <w:rsid w:val="003E4132"/>
    <w:rsid w:val="003E56BB"/>
    <w:rsid w:val="003E5C63"/>
    <w:rsid w:val="003F14BB"/>
    <w:rsid w:val="003F6F4A"/>
    <w:rsid w:val="0040058B"/>
    <w:rsid w:val="00404A66"/>
    <w:rsid w:val="00406319"/>
    <w:rsid w:val="004157F6"/>
    <w:rsid w:val="00415A43"/>
    <w:rsid w:val="00421206"/>
    <w:rsid w:val="00431B49"/>
    <w:rsid w:val="0043653B"/>
    <w:rsid w:val="004378EA"/>
    <w:rsid w:val="00441C37"/>
    <w:rsid w:val="00442291"/>
    <w:rsid w:val="0044305A"/>
    <w:rsid w:val="0044599F"/>
    <w:rsid w:val="0045092F"/>
    <w:rsid w:val="00451AAE"/>
    <w:rsid w:val="00462E21"/>
    <w:rsid w:val="00475637"/>
    <w:rsid w:val="004774E4"/>
    <w:rsid w:val="00482973"/>
    <w:rsid w:val="00483B3E"/>
    <w:rsid w:val="00491A4F"/>
    <w:rsid w:val="00493EAD"/>
    <w:rsid w:val="004B248F"/>
    <w:rsid w:val="004B6803"/>
    <w:rsid w:val="004B687E"/>
    <w:rsid w:val="004D14A8"/>
    <w:rsid w:val="004D652F"/>
    <w:rsid w:val="004E0928"/>
    <w:rsid w:val="004E1B1A"/>
    <w:rsid w:val="004E488D"/>
    <w:rsid w:val="004E5C69"/>
    <w:rsid w:val="004E63F1"/>
    <w:rsid w:val="004F07C3"/>
    <w:rsid w:val="004F20F2"/>
    <w:rsid w:val="004F3FAA"/>
    <w:rsid w:val="004F4D9D"/>
    <w:rsid w:val="00500532"/>
    <w:rsid w:val="00502F46"/>
    <w:rsid w:val="005060D5"/>
    <w:rsid w:val="005078ED"/>
    <w:rsid w:val="005128C9"/>
    <w:rsid w:val="005212C3"/>
    <w:rsid w:val="00521FAE"/>
    <w:rsid w:val="005243AA"/>
    <w:rsid w:val="00524459"/>
    <w:rsid w:val="0053071E"/>
    <w:rsid w:val="0053256C"/>
    <w:rsid w:val="00543F52"/>
    <w:rsid w:val="00550DEE"/>
    <w:rsid w:val="00552535"/>
    <w:rsid w:val="005554B4"/>
    <w:rsid w:val="00556353"/>
    <w:rsid w:val="005577A0"/>
    <w:rsid w:val="0056014E"/>
    <w:rsid w:val="00561E9A"/>
    <w:rsid w:val="005627C4"/>
    <w:rsid w:val="00564AF0"/>
    <w:rsid w:val="00571C44"/>
    <w:rsid w:val="00591A68"/>
    <w:rsid w:val="00591EDE"/>
    <w:rsid w:val="00595496"/>
    <w:rsid w:val="00597EF1"/>
    <w:rsid w:val="005A7887"/>
    <w:rsid w:val="005B7E55"/>
    <w:rsid w:val="005C1E7C"/>
    <w:rsid w:val="005C2E00"/>
    <w:rsid w:val="005C571B"/>
    <w:rsid w:val="005C6A05"/>
    <w:rsid w:val="005D3029"/>
    <w:rsid w:val="005E4F1E"/>
    <w:rsid w:val="005F2B8F"/>
    <w:rsid w:val="0060223E"/>
    <w:rsid w:val="0060412F"/>
    <w:rsid w:val="00607F94"/>
    <w:rsid w:val="00611BD3"/>
    <w:rsid w:val="00613195"/>
    <w:rsid w:val="00621960"/>
    <w:rsid w:val="00631C80"/>
    <w:rsid w:val="00633E90"/>
    <w:rsid w:val="00636651"/>
    <w:rsid w:val="006374D4"/>
    <w:rsid w:val="00642B9F"/>
    <w:rsid w:val="006437CC"/>
    <w:rsid w:val="00646FF6"/>
    <w:rsid w:val="0065045B"/>
    <w:rsid w:val="00651D1B"/>
    <w:rsid w:val="00653555"/>
    <w:rsid w:val="00656B6E"/>
    <w:rsid w:val="00663B5E"/>
    <w:rsid w:val="00665820"/>
    <w:rsid w:val="00670750"/>
    <w:rsid w:val="00670DC1"/>
    <w:rsid w:val="00674202"/>
    <w:rsid w:val="00674A25"/>
    <w:rsid w:val="006772DA"/>
    <w:rsid w:val="006804D6"/>
    <w:rsid w:val="00681F40"/>
    <w:rsid w:val="00682314"/>
    <w:rsid w:val="00691D17"/>
    <w:rsid w:val="006952A6"/>
    <w:rsid w:val="006A51E0"/>
    <w:rsid w:val="006A5630"/>
    <w:rsid w:val="006A7BDE"/>
    <w:rsid w:val="006B371C"/>
    <w:rsid w:val="006B3CDD"/>
    <w:rsid w:val="006B6386"/>
    <w:rsid w:val="006C07C2"/>
    <w:rsid w:val="006C1861"/>
    <w:rsid w:val="006D5F2B"/>
    <w:rsid w:val="006D71BE"/>
    <w:rsid w:val="006E01C3"/>
    <w:rsid w:val="006E11EA"/>
    <w:rsid w:val="006E4730"/>
    <w:rsid w:val="006F0958"/>
    <w:rsid w:val="00700CA8"/>
    <w:rsid w:val="00701430"/>
    <w:rsid w:val="00702B81"/>
    <w:rsid w:val="00706B7F"/>
    <w:rsid w:val="0070773E"/>
    <w:rsid w:val="007132BB"/>
    <w:rsid w:val="0072036E"/>
    <w:rsid w:val="0072235A"/>
    <w:rsid w:val="00722626"/>
    <w:rsid w:val="007226C9"/>
    <w:rsid w:val="00722ADB"/>
    <w:rsid w:val="00723400"/>
    <w:rsid w:val="00730BEF"/>
    <w:rsid w:val="00732D49"/>
    <w:rsid w:val="00735D17"/>
    <w:rsid w:val="0074333B"/>
    <w:rsid w:val="00756A03"/>
    <w:rsid w:val="007632A2"/>
    <w:rsid w:val="00773F16"/>
    <w:rsid w:val="00777182"/>
    <w:rsid w:val="007807DB"/>
    <w:rsid w:val="00781FBE"/>
    <w:rsid w:val="00784B31"/>
    <w:rsid w:val="00790FE7"/>
    <w:rsid w:val="007911A2"/>
    <w:rsid w:val="00794B38"/>
    <w:rsid w:val="00794C24"/>
    <w:rsid w:val="007A2F1A"/>
    <w:rsid w:val="007A42A0"/>
    <w:rsid w:val="007A6152"/>
    <w:rsid w:val="007B0EA2"/>
    <w:rsid w:val="007B2031"/>
    <w:rsid w:val="007B5FB7"/>
    <w:rsid w:val="007B7FD9"/>
    <w:rsid w:val="007D0216"/>
    <w:rsid w:val="007D3166"/>
    <w:rsid w:val="007D796A"/>
    <w:rsid w:val="007E79ED"/>
    <w:rsid w:val="0080761D"/>
    <w:rsid w:val="008310EC"/>
    <w:rsid w:val="008453AB"/>
    <w:rsid w:val="0084654F"/>
    <w:rsid w:val="00852BB5"/>
    <w:rsid w:val="008728D7"/>
    <w:rsid w:val="00874A56"/>
    <w:rsid w:val="00875A11"/>
    <w:rsid w:val="008776B2"/>
    <w:rsid w:val="00880AE4"/>
    <w:rsid w:val="00887AA8"/>
    <w:rsid w:val="008902E7"/>
    <w:rsid w:val="00896F28"/>
    <w:rsid w:val="008974C3"/>
    <w:rsid w:val="00897D99"/>
    <w:rsid w:val="008A3718"/>
    <w:rsid w:val="008A5808"/>
    <w:rsid w:val="008A6913"/>
    <w:rsid w:val="008E48C5"/>
    <w:rsid w:val="008E6502"/>
    <w:rsid w:val="008F2A40"/>
    <w:rsid w:val="008F3269"/>
    <w:rsid w:val="008F4361"/>
    <w:rsid w:val="008F46A5"/>
    <w:rsid w:val="008F476A"/>
    <w:rsid w:val="008F669F"/>
    <w:rsid w:val="00910978"/>
    <w:rsid w:val="009109EC"/>
    <w:rsid w:val="00912CCC"/>
    <w:rsid w:val="009135C3"/>
    <w:rsid w:val="0092302B"/>
    <w:rsid w:val="00924766"/>
    <w:rsid w:val="00925D6E"/>
    <w:rsid w:val="0092781C"/>
    <w:rsid w:val="009301DB"/>
    <w:rsid w:val="0093180D"/>
    <w:rsid w:val="00935F7D"/>
    <w:rsid w:val="00940813"/>
    <w:rsid w:val="0094180E"/>
    <w:rsid w:val="0094289A"/>
    <w:rsid w:val="0094399A"/>
    <w:rsid w:val="00944C00"/>
    <w:rsid w:val="009603FA"/>
    <w:rsid w:val="0096046D"/>
    <w:rsid w:val="00963F28"/>
    <w:rsid w:val="00970DB2"/>
    <w:rsid w:val="00973F45"/>
    <w:rsid w:val="009756FA"/>
    <w:rsid w:val="009766E9"/>
    <w:rsid w:val="009871DB"/>
    <w:rsid w:val="00990574"/>
    <w:rsid w:val="00995DAA"/>
    <w:rsid w:val="0099614C"/>
    <w:rsid w:val="00996776"/>
    <w:rsid w:val="009A4636"/>
    <w:rsid w:val="009A4723"/>
    <w:rsid w:val="009A4F3B"/>
    <w:rsid w:val="009B13B2"/>
    <w:rsid w:val="009B2009"/>
    <w:rsid w:val="009B6DCA"/>
    <w:rsid w:val="009C0DC5"/>
    <w:rsid w:val="009C18F5"/>
    <w:rsid w:val="009C3176"/>
    <w:rsid w:val="009C6820"/>
    <w:rsid w:val="009C7710"/>
    <w:rsid w:val="009D0B9F"/>
    <w:rsid w:val="009D23BE"/>
    <w:rsid w:val="009D376D"/>
    <w:rsid w:val="009D5F0D"/>
    <w:rsid w:val="009E36BB"/>
    <w:rsid w:val="00A000A4"/>
    <w:rsid w:val="00A214D6"/>
    <w:rsid w:val="00A304F0"/>
    <w:rsid w:val="00A430C5"/>
    <w:rsid w:val="00A45CA8"/>
    <w:rsid w:val="00A46FBE"/>
    <w:rsid w:val="00A56055"/>
    <w:rsid w:val="00A5762E"/>
    <w:rsid w:val="00A653A7"/>
    <w:rsid w:val="00A66084"/>
    <w:rsid w:val="00A66B22"/>
    <w:rsid w:val="00A71674"/>
    <w:rsid w:val="00A764A4"/>
    <w:rsid w:val="00A90E75"/>
    <w:rsid w:val="00A96704"/>
    <w:rsid w:val="00AA151A"/>
    <w:rsid w:val="00AA52FC"/>
    <w:rsid w:val="00AA69B9"/>
    <w:rsid w:val="00AA6C68"/>
    <w:rsid w:val="00AA6FD2"/>
    <w:rsid w:val="00AA7200"/>
    <w:rsid w:val="00AB2CE9"/>
    <w:rsid w:val="00AC1606"/>
    <w:rsid w:val="00AC5846"/>
    <w:rsid w:val="00AD082B"/>
    <w:rsid w:val="00AD0DE2"/>
    <w:rsid w:val="00AD538A"/>
    <w:rsid w:val="00AD6B2C"/>
    <w:rsid w:val="00AE11DC"/>
    <w:rsid w:val="00AF3AF3"/>
    <w:rsid w:val="00B03FC6"/>
    <w:rsid w:val="00B12E00"/>
    <w:rsid w:val="00B200E5"/>
    <w:rsid w:val="00B2100B"/>
    <w:rsid w:val="00B31024"/>
    <w:rsid w:val="00B36E7D"/>
    <w:rsid w:val="00B4326B"/>
    <w:rsid w:val="00B5037D"/>
    <w:rsid w:val="00B52E65"/>
    <w:rsid w:val="00B536DD"/>
    <w:rsid w:val="00B650F6"/>
    <w:rsid w:val="00B65E9E"/>
    <w:rsid w:val="00B706E1"/>
    <w:rsid w:val="00B75879"/>
    <w:rsid w:val="00B84719"/>
    <w:rsid w:val="00B927F0"/>
    <w:rsid w:val="00B93757"/>
    <w:rsid w:val="00B978F8"/>
    <w:rsid w:val="00BA076F"/>
    <w:rsid w:val="00BA1291"/>
    <w:rsid w:val="00BA7220"/>
    <w:rsid w:val="00BB19B3"/>
    <w:rsid w:val="00BB1F2E"/>
    <w:rsid w:val="00BB39A3"/>
    <w:rsid w:val="00BB78B7"/>
    <w:rsid w:val="00BD1583"/>
    <w:rsid w:val="00BE7C44"/>
    <w:rsid w:val="00BF053F"/>
    <w:rsid w:val="00BF2450"/>
    <w:rsid w:val="00C001B6"/>
    <w:rsid w:val="00C20BE5"/>
    <w:rsid w:val="00C2144A"/>
    <w:rsid w:val="00C216DF"/>
    <w:rsid w:val="00C2274B"/>
    <w:rsid w:val="00C25A94"/>
    <w:rsid w:val="00C27430"/>
    <w:rsid w:val="00C27B65"/>
    <w:rsid w:val="00C305F5"/>
    <w:rsid w:val="00C316DE"/>
    <w:rsid w:val="00C4307A"/>
    <w:rsid w:val="00C446E5"/>
    <w:rsid w:val="00C461BF"/>
    <w:rsid w:val="00C46625"/>
    <w:rsid w:val="00C565D0"/>
    <w:rsid w:val="00C62BEB"/>
    <w:rsid w:val="00C64755"/>
    <w:rsid w:val="00C7449C"/>
    <w:rsid w:val="00C826F3"/>
    <w:rsid w:val="00C931CF"/>
    <w:rsid w:val="00CA7A7D"/>
    <w:rsid w:val="00CB2B71"/>
    <w:rsid w:val="00CB4BA0"/>
    <w:rsid w:val="00CB639A"/>
    <w:rsid w:val="00CB7213"/>
    <w:rsid w:val="00CB757D"/>
    <w:rsid w:val="00CC2748"/>
    <w:rsid w:val="00CE6F58"/>
    <w:rsid w:val="00D02FF1"/>
    <w:rsid w:val="00D031EB"/>
    <w:rsid w:val="00D04380"/>
    <w:rsid w:val="00D04DBA"/>
    <w:rsid w:val="00D154AE"/>
    <w:rsid w:val="00D3020C"/>
    <w:rsid w:val="00D32C3D"/>
    <w:rsid w:val="00D3373C"/>
    <w:rsid w:val="00D36391"/>
    <w:rsid w:val="00D36A3A"/>
    <w:rsid w:val="00D40584"/>
    <w:rsid w:val="00D42561"/>
    <w:rsid w:val="00D42F06"/>
    <w:rsid w:val="00D528A5"/>
    <w:rsid w:val="00D5463C"/>
    <w:rsid w:val="00D56489"/>
    <w:rsid w:val="00D5735D"/>
    <w:rsid w:val="00D62032"/>
    <w:rsid w:val="00D64515"/>
    <w:rsid w:val="00D646F2"/>
    <w:rsid w:val="00D679B4"/>
    <w:rsid w:val="00D67D9B"/>
    <w:rsid w:val="00D73110"/>
    <w:rsid w:val="00D82A3F"/>
    <w:rsid w:val="00D835E8"/>
    <w:rsid w:val="00D92149"/>
    <w:rsid w:val="00D92D1A"/>
    <w:rsid w:val="00D953CC"/>
    <w:rsid w:val="00DA06BF"/>
    <w:rsid w:val="00DA08DB"/>
    <w:rsid w:val="00DA1507"/>
    <w:rsid w:val="00DA35E9"/>
    <w:rsid w:val="00DA4C84"/>
    <w:rsid w:val="00DB10E2"/>
    <w:rsid w:val="00DB28CA"/>
    <w:rsid w:val="00DB7A39"/>
    <w:rsid w:val="00DD0B2F"/>
    <w:rsid w:val="00DD0C10"/>
    <w:rsid w:val="00DD19DC"/>
    <w:rsid w:val="00DD4E15"/>
    <w:rsid w:val="00DD5D55"/>
    <w:rsid w:val="00DE0C28"/>
    <w:rsid w:val="00DF01D6"/>
    <w:rsid w:val="00DF480C"/>
    <w:rsid w:val="00DF6F53"/>
    <w:rsid w:val="00E03026"/>
    <w:rsid w:val="00E0425C"/>
    <w:rsid w:val="00E208C2"/>
    <w:rsid w:val="00E218BC"/>
    <w:rsid w:val="00E235A3"/>
    <w:rsid w:val="00E23E19"/>
    <w:rsid w:val="00E241F7"/>
    <w:rsid w:val="00E262D5"/>
    <w:rsid w:val="00E2645F"/>
    <w:rsid w:val="00E34E48"/>
    <w:rsid w:val="00E37491"/>
    <w:rsid w:val="00E418EF"/>
    <w:rsid w:val="00E43B60"/>
    <w:rsid w:val="00E44CA7"/>
    <w:rsid w:val="00E4688B"/>
    <w:rsid w:val="00E46C55"/>
    <w:rsid w:val="00E529BF"/>
    <w:rsid w:val="00E60807"/>
    <w:rsid w:val="00E6090E"/>
    <w:rsid w:val="00E75D3A"/>
    <w:rsid w:val="00E81526"/>
    <w:rsid w:val="00E85DE9"/>
    <w:rsid w:val="00E912D7"/>
    <w:rsid w:val="00E9139B"/>
    <w:rsid w:val="00E93082"/>
    <w:rsid w:val="00EA5EB8"/>
    <w:rsid w:val="00EB1888"/>
    <w:rsid w:val="00EB191F"/>
    <w:rsid w:val="00EB2B33"/>
    <w:rsid w:val="00EB31AC"/>
    <w:rsid w:val="00EB3D57"/>
    <w:rsid w:val="00EC131D"/>
    <w:rsid w:val="00EC14D3"/>
    <w:rsid w:val="00EC14E3"/>
    <w:rsid w:val="00EC1876"/>
    <w:rsid w:val="00ED01E8"/>
    <w:rsid w:val="00ED0E58"/>
    <w:rsid w:val="00ED17D2"/>
    <w:rsid w:val="00ED5948"/>
    <w:rsid w:val="00EE4959"/>
    <w:rsid w:val="00EE66A4"/>
    <w:rsid w:val="00F034CC"/>
    <w:rsid w:val="00F06AAC"/>
    <w:rsid w:val="00F0743A"/>
    <w:rsid w:val="00F21A8C"/>
    <w:rsid w:val="00F24CB8"/>
    <w:rsid w:val="00F323A8"/>
    <w:rsid w:val="00F37144"/>
    <w:rsid w:val="00F413E2"/>
    <w:rsid w:val="00F4310C"/>
    <w:rsid w:val="00F45FB8"/>
    <w:rsid w:val="00F51D1F"/>
    <w:rsid w:val="00F547A2"/>
    <w:rsid w:val="00F552CD"/>
    <w:rsid w:val="00F60293"/>
    <w:rsid w:val="00F65F21"/>
    <w:rsid w:val="00F71A95"/>
    <w:rsid w:val="00F72503"/>
    <w:rsid w:val="00F76AA6"/>
    <w:rsid w:val="00F83C13"/>
    <w:rsid w:val="00F91BA3"/>
    <w:rsid w:val="00F955AB"/>
    <w:rsid w:val="00FA6DDE"/>
    <w:rsid w:val="00FB1295"/>
    <w:rsid w:val="00FB3055"/>
    <w:rsid w:val="00FB7CB8"/>
    <w:rsid w:val="00FC2E0A"/>
    <w:rsid w:val="00FC7BD8"/>
    <w:rsid w:val="00FD0CAE"/>
    <w:rsid w:val="00FD3037"/>
    <w:rsid w:val="00FD4A72"/>
    <w:rsid w:val="00FE14CF"/>
    <w:rsid w:val="00FE54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IN" w:eastAsia="en-I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99"/>
    <w:semiHidden/>
    <w:lock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uiPriority w:val="99"/>
    <w:rsid w:val="00D154AE"/>
    <w:pPr>
      <w:spacing w:after="160" w:line="240" w:lineRule="exact"/>
    </w:pPr>
    <w:rPr>
      <w:rFonts w:ascii="Verdana" w:hAnsi="Verdana" w:cs="Verdana"/>
      <w:sz w:val="2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9448182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85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1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796457-AEE3-40B8-B545-6C0EEB4AC7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10</Words>
  <Characters>3798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u</Company>
  <LinksUpToDate>false</LinksUpToDate>
  <CharactersWithSpaces>43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i</dc:creator>
  <cp:keywords/>
  <dc:description/>
  <cp:lastModifiedBy>admin-pc</cp:lastModifiedBy>
  <cp:revision>2</cp:revision>
  <cp:lastPrinted>2012-05-12T07:04:00Z</cp:lastPrinted>
  <dcterms:created xsi:type="dcterms:W3CDTF">2017-05-12T05:42:00Z</dcterms:created>
  <dcterms:modified xsi:type="dcterms:W3CDTF">2017-05-12T05:42:00Z</dcterms:modified>
</cp:coreProperties>
</file>